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75" r:id="rId3"/>
    <p:sldId id="260" r:id="rId4"/>
    <p:sldId id="257" r:id="rId5"/>
    <p:sldId id="265" r:id="rId6"/>
    <p:sldId id="258" r:id="rId7"/>
    <p:sldId id="269" r:id="rId8"/>
    <p:sldId id="266" r:id="rId9"/>
    <p:sldId id="259" r:id="rId10"/>
    <p:sldId id="271" r:id="rId11"/>
    <p:sldId id="272" r:id="rId12"/>
    <p:sldId id="274" r:id="rId13"/>
    <p:sldId id="261" r:id="rId14"/>
    <p:sldId id="263" r:id="rId15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BF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428" y="-4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guel\Dropbox\CPOTS%20Creta\Proyecto\Grafica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guel\Desktop\Grafica%2030deg%203plat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KE</a:t>
            </a:r>
            <a:r>
              <a:rPr lang="en-US" baseline="0"/>
              <a:t>  vs  V    45º</a:t>
            </a:r>
            <a:endParaRPr lang="en-US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/>
          </c:tx>
          <c:spPr>
            <a:ln w="28575">
              <a:noFill/>
            </a:ln>
          </c:spPr>
          <c:trendline>
            <c:trendlineType val="linear"/>
            <c:forward val="360"/>
            <c:backward val="199"/>
            <c:dispRSqr val="1"/>
            <c:dispEq val="1"/>
            <c:trendlineLbl>
              <c:layout>
                <c:manualLayout>
                  <c:x val="-0.14540323635115526"/>
                  <c:y val="-6.2436565428700009E-3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400" baseline="0" dirty="0"/>
                      <a:t>y = -0,5729x + 0,1399
R² = 0,9995</a:t>
                    </a:r>
                    <a:endParaRPr lang="en-US" sz="1400" dirty="0"/>
                  </a:p>
                </c:rich>
              </c:tx>
              <c:numFmt formatCode="General" sourceLinked="0"/>
            </c:trendlineLbl>
          </c:trendline>
          <c:xVal>
            <c:numRef>
              <c:f>Hoja1!$A$2:$A$1389</c:f>
              <c:numCache>
                <c:formatCode>General</c:formatCode>
                <c:ptCount val="1388"/>
                <c:pt idx="0">
                  <c:v>-356.5</c:v>
                </c:pt>
                <c:pt idx="1">
                  <c:v>-356.5</c:v>
                </c:pt>
                <c:pt idx="2">
                  <c:v>-356.5</c:v>
                </c:pt>
                <c:pt idx="3">
                  <c:v>-356.5</c:v>
                </c:pt>
                <c:pt idx="4">
                  <c:v>-356.5</c:v>
                </c:pt>
                <c:pt idx="5">
                  <c:v>-356.5</c:v>
                </c:pt>
                <c:pt idx="6">
                  <c:v>-363</c:v>
                </c:pt>
                <c:pt idx="7">
                  <c:v>-363</c:v>
                </c:pt>
                <c:pt idx="8">
                  <c:v>-363</c:v>
                </c:pt>
                <c:pt idx="9">
                  <c:v>-363</c:v>
                </c:pt>
                <c:pt idx="10">
                  <c:v>-363</c:v>
                </c:pt>
                <c:pt idx="11">
                  <c:v>-363</c:v>
                </c:pt>
                <c:pt idx="12">
                  <c:v>-363</c:v>
                </c:pt>
                <c:pt idx="13">
                  <c:v>-363</c:v>
                </c:pt>
                <c:pt idx="14">
                  <c:v>-363</c:v>
                </c:pt>
                <c:pt idx="15">
                  <c:v>-363</c:v>
                </c:pt>
                <c:pt idx="16">
                  <c:v>-369.5</c:v>
                </c:pt>
                <c:pt idx="17">
                  <c:v>-369.5</c:v>
                </c:pt>
                <c:pt idx="18">
                  <c:v>-369.5</c:v>
                </c:pt>
                <c:pt idx="19">
                  <c:v>-369.5</c:v>
                </c:pt>
                <c:pt idx="20">
                  <c:v>-369.5</c:v>
                </c:pt>
                <c:pt idx="21">
                  <c:v>-369.5</c:v>
                </c:pt>
                <c:pt idx="22">
                  <c:v>-369.5</c:v>
                </c:pt>
                <c:pt idx="23">
                  <c:v>-369.5</c:v>
                </c:pt>
                <c:pt idx="24">
                  <c:v>-376</c:v>
                </c:pt>
                <c:pt idx="25">
                  <c:v>-376</c:v>
                </c:pt>
                <c:pt idx="26">
                  <c:v>-376</c:v>
                </c:pt>
                <c:pt idx="27">
                  <c:v>-376</c:v>
                </c:pt>
                <c:pt idx="28">
                  <c:v>-376</c:v>
                </c:pt>
                <c:pt idx="29">
                  <c:v>-376</c:v>
                </c:pt>
                <c:pt idx="30">
                  <c:v>-376</c:v>
                </c:pt>
                <c:pt idx="31">
                  <c:v>-376</c:v>
                </c:pt>
                <c:pt idx="32">
                  <c:v>-376</c:v>
                </c:pt>
                <c:pt idx="33">
                  <c:v>-376</c:v>
                </c:pt>
                <c:pt idx="34">
                  <c:v>-376</c:v>
                </c:pt>
                <c:pt idx="35">
                  <c:v>-382.5</c:v>
                </c:pt>
                <c:pt idx="36">
                  <c:v>-382.5</c:v>
                </c:pt>
                <c:pt idx="37">
                  <c:v>-382.5</c:v>
                </c:pt>
                <c:pt idx="38">
                  <c:v>-382.5</c:v>
                </c:pt>
                <c:pt idx="39">
                  <c:v>-382.5</c:v>
                </c:pt>
                <c:pt idx="40">
                  <c:v>-382.5</c:v>
                </c:pt>
                <c:pt idx="41">
                  <c:v>-382.5</c:v>
                </c:pt>
                <c:pt idx="42">
                  <c:v>-389</c:v>
                </c:pt>
                <c:pt idx="43">
                  <c:v>-389</c:v>
                </c:pt>
                <c:pt idx="44">
                  <c:v>-389</c:v>
                </c:pt>
                <c:pt idx="45">
                  <c:v>-389</c:v>
                </c:pt>
                <c:pt idx="46">
                  <c:v>-389</c:v>
                </c:pt>
                <c:pt idx="47">
                  <c:v>-389</c:v>
                </c:pt>
                <c:pt idx="48">
                  <c:v>-389</c:v>
                </c:pt>
                <c:pt idx="49">
                  <c:v>-389</c:v>
                </c:pt>
                <c:pt idx="50">
                  <c:v>-389</c:v>
                </c:pt>
                <c:pt idx="51">
                  <c:v>-389</c:v>
                </c:pt>
                <c:pt idx="52">
                  <c:v>-395.5</c:v>
                </c:pt>
                <c:pt idx="53">
                  <c:v>-395.5</c:v>
                </c:pt>
                <c:pt idx="54">
                  <c:v>-395.5</c:v>
                </c:pt>
                <c:pt idx="55">
                  <c:v>-395.5</c:v>
                </c:pt>
                <c:pt idx="56">
                  <c:v>-402</c:v>
                </c:pt>
                <c:pt idx="57">
                  <c:v>-402</c:v>
                </c:pt>
                <c:pt idx="58">
                  <c:v>-402</c:v>
                </c:pt>
                <c:pt idx="59">
                  <c:v>-402</c:v>
                </c:pt>
                <c:pt idx="60">
                  <c:v>-402</c:v>
                </c:pt>
                <c:pt idx="61">
                  <c:v>-402</c:v>
                </c:pt>
                <c:pt idx="62">
                  <c:v>-402</c:v>
                </c:pt>
                <c:pt idx="63">
                  <c:v>-402</c:v>
                </c:pt>
                <c:pt idx="64">
                  <c:v>-402</c:v>
                </c:pt>
                <c:pt idx="65">
                  <c:v>-408.5</c:v>
                </c:pt>
                <c:pt idx="66">
                  <c:v>-408.5</c:v>
                </c:pt>
                <c:pt idx="67">
                  <c:v>-408.5</c:v>
                </c:pt>
                <c:pt idx="68">
                  <c:v>-408.5</c:v>
                </c:pt>
                <c:pt idx="69">
                  <c:v>-408.5</c:v>
                </c:pt>
                <c:pt idx="70">
                  <c:v>-408.5</c:v>
                </c:pt>
                <c:pt idx="71">
                  <c:v>-408.5</c:v>
                </c:pt>
                <c:pt idx="72">
                  <c:v>-408.5</c:v>
                </c:pt>
                <c:pt idx="73">
                  <c:v>-408.5</c:v>
                </c:pt>
                <c:pt idx="74">
                  <c:v>-408.5</c:v>
                </c:pt>
                <c:pt idx="75">
                  <c:v>-408.5</c:v>
                </c:pt>
                <c:pt idx="76">
                  <c:v>-408.5</c:v>
                </c:pt>
                <c:pt idx="77">
                  <c:v>-415</c:v>
                </c:pt>
                <c:pt idx="78">
                  <c:v>-415</c:v>
                </c:pt>
                <c:pt idx="79">
                  <c:v>-415</c:v>
                </c:pt>
                <c:pt idx="80">
                  <c:v>-415</c:v>
                </c:pt>
                <c:pt idx="81">
                  <c:v>-415</c:v>
                </c:pt>
                <c:pt idx="82">
                  <c:v>-415</c:v>
                </c:pt>
                <c:pt idx="83">
                  <c:v>-415</c:v>
                </c:pt>
                <c:pt idx="84">
                  <c:v>-415</c:v>
                </c:pt>
                <c:pt idx="85">
                  <c:v>-415</c:v>
                </c:pt>
                <c:pt idx="86">
                  <c:v>-415</c:v>
                </c:pt>
                <c:pt idx="87">
                  <c:v>-421.5</c:v>
                </c:pt>
                <c:pt idx="88">
                  <c:v>-421.5</c:v>
                </c:pt>
                <c:pt idx="89">
                  <c:v>-421.5</c:v>
                </c:pt>
                <c:pt idx="90">
                  <c:v>-421.5</c:v>
                </c:pt>
                <c:pt idx="91">
                  <c:v>-421.5</c:v>
                </c:pt>
                <c:pt idx="92">
                  <c:v>-421.5</c:v>
                </c:pt>
                <c:pt idx="93">
                  <c:v>-421.5</c:v>
                </c:pt>
                <c:pt idx="94">
                  <c:v>-421.5</c:v>
                </c:pt>
                <c:pt idx="95">
                  <c:v>-421.5</c:v>
                </c:pt>
                <c:pt idx="96">
                  <c:v>-428</c:v>
                </c:pt>
                <c:pt idx="97">
                  <c:v>-428</c:v>
                </c:pt>
                <c:pt idx="98">
                  <c:v>-428</c:v>
                </c:pt>
                <c:pt idx="99">
                  <c:v>-428</c:v>
                </c:pt>
                <c:pt idx="100">
                  <c:v>-428</c:v>
                </c:pt>
                <c:pt idx="101">
                  <c:v>-428</c:v>
                </c:pt>
                <c:pt idx="102">
                  <c:v>-428</c:v>
                </c:pt>
                <c:pt idx="103">
                  <c:v>-428</c:v>
                </c:pt>
                <c:pt idx="104">
                  <c:v>-434.5</c:v>
                </c:pt>
                <c:pt idx="105">
                  <c:v>-434.5</c:v>
                </c:pt>
                <c:pt idx="106">
                  <c:v>-434.5</c:v>
                </c:pt>
                <c:pt idx="107">
                  <c:v>-434.5</c:v>
                </c:pt>
                <c:pt idx="108">
                  <c:v>-434.5</c:v>
                </c:pt>
                <c:pt idx="109">
                  <c:v>-434.5</c:v>
                </c:pt>
                <c:pt idx="110">
                  <c:v>-434.5</c:v>
                </c:pt>
                <c:pt idx="111">
                  <c:v>-441</c:v>
                </c:pt>
                <c:pt idx="112">
                  <c:v>-441</c:v>
                </c:pt>
                <c:pt idx="113">
                  <c:v>-441</c:v>
                </c:pt>
                <c:pt idx="114">
                  <c:v>-441</c:v>
                </c:pt>
                <c:pt idx="115">
                  <c:v>-441</c:v>
                </c:pt>
                <c:pt idx="116">
                  <c:v>-441</c:v>
                </c:pt>
                <c:pt idx="117">
                  <c:v>-441</c:v>
                </c:pt>
                <c:pt idx="118">
                  <c:v>-441</c:v>
                </c:pt>
                <c:pt idx="119">
                  <c:v>-441</c:v>
                </c:pt>
                <c:pt idx="120">
                  <c:v>-441</c:v>
                </c:pt>
                <c:pt idx="121">
                  <c:v>-441</c:v>
                </c:pt>
                <c:pt idx="122">
                  <c:v>-447.5</c:v>
                </c:pt>
                <c:pt idx="123">
                  <c:v>-447.5</c:v>
                </c:pt>
                <c:pt idx="124">
                  <c:v>-447.5</c:v>
                </c:pt>
                <c:pt idx="125">
                  <c:v>-447.5</c:v>
                </c:pt>
                <c:pt idx="126">
                  <c:v>-447.5</c:v>
                </c:pt>
                <c:pt idx="127">
                  <c:v>-447.5</c:v>
                </c:pt>
                <c:pt idx="128">
                  <c:v>-447.5</c:v>
                </c:pt>
                <c:pt idx="129">
                  <c:v>-447.5</c:v>
                </c:pt>
                <c:pt idx="130">
                  <c:v>-454</c:v>
                </c:pt>
                <c:pt idx="131">
                  <c:v>-454</c:v>
                </c:pt>
                <c:pt idx="132">
                  <c:v>-454</c:v>
                </c:pt>
                <c:pt idx="133">
                  <c:v>-454</c:v>
                </c:pt>
                <c:pt idx="134">
                  <c:v>-454</c:v>
                </c:pt>
                <c:pt idx="135">
                  <c:v>-454</c:v>
                </c:pt>
                <c:pt idx="136">
                  <c:v>-454</c:v>
                </c:pt>
                <c:pt idx="137">
                  <c:v>-454</c:v>
                </c:pt>
                <c:pt idx="138">
                  <c:v>-460.5</c:v>
                </c:pt>
                <c:pt idx="139">
                  <c:v>-460.5</c:v>
                </c:pt>
                <c:pt idx="140">
                  <c:v>-460.5</c:v>
                </c:pt>
                <c:pt idx="141">
                  <c:v>-460.5</c:v>
                </c:pt>
                <c:pt idx="142">
                  <c:v>-460.5</c:v>
                </c:pt>
                <c:pt idx="143">
                  <c:v>-460.5</c:v>
                </c:pt>
                <c:pt idx="144">
                  <c:v>-460.5</c:v>
                </c:pt>
                <c:pt idx="145">
                  <c:v>-460.5</c:v>
                </c:pt>
                <c:pt idx="146">
                  <c:v>-460.5</c:v>
                </c:pt>
                <c:pt idx="147">
                  <c:v>-460.5</c:v>
                </c:pt>
                <c:pt idx="148">
                  <c:v>-467</c:v>
                </c:pt>
                <c:pt idx="149">
                  <c:v>-467</c:v>
                </c:pt>
                <c:pt idx="150">
                  <c:v>-467</c:v>
                </c:pt>
                <c:pt idx="151">
                  <c:v>-467</c:v>
                </c:pt>
                <c:pt idx="152">
                  <c:v>-467</c:v>
                </c:pt>
                <c:pt idx="153">
                  <c:v>-467</c:v>
                </c:pt>
                <c:pt idx="154">
                  <c:v>-467</c:v>
                </c:pt>
                <c:pt idx="155">
                  <c:v>-473.5</c:v>
                </c:pt>
                <c:pt idx="156">
                  <c:v>-473.5</c:v>
                </c:pt>
                <c:pt idx="157">
                  <c:v>-473.5</c:v>
                </c:pt>
                <c:pt idx="158">
                  <c:v>-473.5</c:v>
                </c:pt>
                <c:pt idx="159">
                  <c:v>-473.5</c:v>
                </c:pt>
                <c:pt idx="160">
                  <c:v>-473.5</c:v>
                </c:pt>
                <c:pt idx="161">
                  <c:v>-473.5</c:v>
                </c:pt>
                <c:pt idx="162">
                  <c:v>-473.5</c:v>
                </c:pt>
                <c:pt idx="163">
                  <c:v>-473.5</c:v>
                </c:pt>
                <c:pt idx="164">
                  <c:v>-480</c:v>
                </c:pt>
                <c:pt idx="165">
                  <c:v>-480</c:v>
                </c:pt>
                <c:pt idx="166">
                  <c:v>-480</c:v>
                </c:pt>
                <c:pt idx="167">
                  <c:v>-480</c:v>
                </c:pt>
                <c:pt idx="168">
                  <c:v>-480</c:v>
                </c:pt>
                <c:pt idx="169">
                  <c:v>-480</c:v>
                </c:pt>
                <c:pt idx="170">
                  <c:v>-480</c:v>
                </c:pt>
                <c:pt idx="171">
                  <c:v>-480</c:v>
                </c:pt>
                <c:pt idx="172">
                  <c:v>-480</c:v>
                </c:pt>
                <c:pt idx="173">
                  <c:v>-480</c:v>
                </c:pt>
                <c:pt idx="174">
                  <c:v>-480</c:v>
                </c:pt>
                <c:pt idx="175">
                  <c:v>-480</c:v>
                </c:pt>
                <c:pt idx="176">
                  <c:v>-480</c:v>
                </c:pt>
                <c:pt idx="177">
                  <c:v>-486.5</c:v>
                </c:pt>
                <c:pt idx="178">
                  <c:v>-486.5</c:v>
                </c:pt>
                <c:pt idx="179">
                  <c:v>-486.5</c:v>
                </c:pt>
                <c:pt idx="180">
                  <c:v>-486.5</c:v>
                </c:pt>
                <c:pt idx="181">
                  <c:v>-486.5</c:v>
                </c:pt>
                <c:pt idx="182">
                  <c:v>-486.5</c:v>
                </c:pt>
                <c:pt idx="183">
                  <c:v>-486.5</c:v>
                </c:pt>
                <c:pt idx="184">
                  <c:v>-486.5</c:v>
                </c:pt>
                <c:pt idx="185">
                  <c:v>-486.5</c:v>
                </c:pt>
                <c:pt idx="186">
                  <c:v>-486.5</c:v>
                </c:pt>
                <c:pt idx="187">
                  <c:v>-486.5</c:v>
                </c:pt>
                <c:pt idx="188">
                  <c:v>-486.5</c:v>
                </c:pt>
                <c:pt idx="189">
                  <c:v>-486.5</c:v>
                </c:pt>
                <c:pt idx="190">
                  <c:v>-486.5</c:v>
                </c:pt>
                <c:pt idx="191">
                  <c:v>-493</c:v>
                </c:pt>
                <c:pt idx="192">
                  <c:v>-493</c:v>
                </c:pt>
                <c:pt idx="193">
                  <c:v>-493</c:v>
                </c:pt>
                <c:pt idx="194">
                  <c:v>-493</c:v>
                </c:pt>
                <c:pt idx="195">
                  <c:v>-493</c:v>
                </c:pt>
                <c:pt idx="196">
                  <c:v>-493</c:v>
                </c:pt>
                <c:pt idx="197">
                  <c:v>-493</c:v>
                </c:pt>
                <c:pt idx="198">
                  <c:v>-493</c:v>
                </c:pt>
                <c:pt idx="199">
                  <c:v>-493</c:v>
                </c:pt>
                <c:pt idx="200">
                  <c:v>-499.5</c:v>
                </c:pt>
                <c:pt idx="201">
                  <c:v>-499.5</c:v>
                </c:pt>
                <c:pt idx="202">
                  <c:v>-499.5</c:v>
                </c:pt>
                <c:pt idx="203">
                  <c:v>-499.5</c:v>
                </c:pt>
                <c:pt idx="204">
                  <c:v>-499.5</c:v>
                </c:pt>
                <c:pt idx="205">
                  <c:v>-499.5</c:v>
                </c:pt>
                <c:pt idx="206">
                  <c:v>-499.5</c:v>
                </c:pt>
                <c:pt idx="207">
                  <c:v>-499.5</c:v>
                </c:pt>
                <c:pt idx="208">
                  <c:v>-506</c:v>
                </c:pt>
                <c:pt idx="209">
                  <c:v>-506</c:v>
                </c:pt>
                <c:pt idx="210">
                  <c:v>-506</c:v>
                </c:pt>
                <c:pt idx="211">
                  <c:v>-506</c:v>
                </c:pt>
                <c:pt idx="212">
                  <c:v>-506</c:v>
                </c:pt>
                <c:pt idx="213">
                  <c:v>-506</c:v>
                </c:pt>
                <c:pt idx="214">
                  <c:v>-506</c:v>
                </c:pt>
                <c:pt idx="215">
                  <c:v>-506</c:v>
                </c:pt>
                <c:pt idx="216">
                  <c:v>-506</c:v>
                </c:pt>
                <c:pt idx="217">
                  <c:v>-512.5</c:v>
                </c:pt>
                <c:pt idx="218">
                  <c:v>-512.5</c:v>
                </c:pt>
                <c:pt idx="219">
                  <c:v>-512.5</c:v>
                </c:pt>
                <c:pt idx="220">
                  <c:v>-512.5</c:v>
                </c:pt>
                <c:pt idx="221">
                  <c:v>-512.5</c:v>
                </c:pt>
                <c:pt idx="222">
                  <c:v>-512.5</c:v>
                </c:pt>
                <c:pt idx="223">
                  <c:v>-512.5</c:v>
                </c:pt>
                <c:pt idx="224">
                  <c:v>-512.5</c:v>
                </c:pt>
                <c:pt idx="225">
                  <c:v>-512.5</c:v>
                </c:pt>
                <c:pt idx="226">
                  <c:v>-512.5</c:v>
                </c:pt>
                <c:pt idx="227">
                  <c:v>-512.5</c:v>
                </c:pt>
                <c:pt idx="228">
                  <c:v>-519</c:v>
                </c:pt>
                <c:pt idx="229">
                  <c:v>-519</c:v>
                </c:pt>
                <c:pt idx="230">
                  <c:v>-519</c:v>
                </c:pt>
                <c:pt idx="231">
                  <c:v>-519</c:v>
                </c:pt>
                <c:pt idx="232">
                  <c:v>-519</c:v>
                </c:pt>
                <c:pt idx="233">
                  <c:v>-519</c:v>
                </c:pt>
                <c:pt idx="234">
                  <c:v>-519</c:v>
                </c:pt>
                <c:pt idx="235">
                  <c:v>-519</c:v>
                </c:pt>
                <c:pt idx="236">
                  <c:v>-519</c:v>
                </c:pt>
                <c:pt idx="237">
                  <c:v>-519</c:v>
                </c:pt>
                <c:pt idx="238">
                  <c:v>-519</c:v>
                </c:pt>
                <c:pt idx="239">
                  <c:v>-525.5</c:v>
                </c:pt>
                <c:pt idx="240">
                  <c:v>-525.5</c:v>
                </c:pt>
                <c:pt idx="241">
                  <c:v>-525.5</c:v>
                </c:pt>
                <c:pt idx="242">
                  <c:v>-525.5</c:v>
                </c:pt>
                <c:pt idx="243">
                  <c:v>-525.5</c:v>
                </c:pt>
                <c:pt idx="244">
                  <c:v>-525.5</c:v>
                </c:pt>
                <c:pt idx="245">
                  <c:v>-525.5</c:v>
                </c:pt>
                <c:pt idx="246">
                  <c:v>-525.5</c:v>
                </c:pt>
                <c:pt idx="247">
                  <c:v>-525.5</c:v>
                </c:pt>
                <c:pt idx="248">
                  <c:v>-525.5</c:v>
                </c:pt>
                <c:pt idx="249">
                  <c:v>-525.5</c:v>
                </c:pt>
                <c:pt idx="250">
                  <c:v>-525.5</c:v>
                </c:pt>
                <c:pt idx="251">
                  <c:v>-532</c:v>
                </c:pt>
                <c:pt idx="252">
                  <c:v>-532</c:v>
                </c:pt>
                <c:pt idx="253">
                  <c:v>-532</c:v>
                </c:pt>
                <c:pt idx="254">
                  <c:v>-532</c:v>
                </c:pt>
                <c:pt idx="255">
                  <c:v>-532</c:v>
                </c:pt>
                <c:pt idx="256">
                  <c:v>-532</c:v>
                </c:pt>
                <c:pt idx="257">
                  <c:v>-532</c:v>
                </c:pt>
                <c:pt idx="258">
                  <c:v>-532</c:v>
                </c:pt>
                <c:pt idx="259">
                  <c:v>-532</c:v>
                </c:pt>
                <c:pt idx="260">
                  <c:v>-532</c:v>
                </c:pt>
                <c:pt idx="261">
                  <c:v>-532</c:v>
                </c:pt>
                <c:pt idx="262">
                  <c:v>-532</c:v>
                </c:pt>
                <c:pt idx="263">
                  <c:v>-538.5</c:v>
                </c:pt>
                <c:pt idx="264">
                  <c:v>-538.5</c:v>
                </c:pt>
                <c:pt idx="265">
                  <c:v>-538.5</c:v>
                </c:pt>
                <c:pt idx="266">
                  <c:v>-538.5</c:v>
                </c:pt>
                <c:pt idx="267">
                  <c:v>-538.5</c:v>
                </c:pt>
                <c:pt idx="268">
                  <c:v>-538.5</c:v>
                </c:pt>
                <c:pt idx="269">
                  <c:v>-538.5</c:v>
                </c:pt>
                <c:pt idx="270">
                  <c:v>-538.5</c:v>
                </c:pt>
                <c:pt idx="271">
                  <c:v>-538.5</c:v>
                </c:pt>
                <c:pt idx="272">
                  <c:v>-538.5</c:v>
                </c:pt>
                <c:pt idx="273">
                  <c:v>-538.5</c:v>
                </c:pt>
                <c:pt idx="274">
                  <c:v>-538.5</c:v>
                </c:pt>
                <c:pt idx="275">
                  <c:v>-545</c:v>
                </c:pt>
                <c:pt idx="276">
                  <c:v>-545</c:v>
                </c:pt>
                <c:pt idx="277">
                  <c:v>-545</c:v>
                </c:pt>
                <c:pt idx="278">
                  <c:v>-545</c:v>
                </c:pt>
                <c:pt idx="279">
                  <c:v>-545</c:v>
                </c:pt>
                <c:pt idx="280">
                  <c:v>-545</c:v>
                </c:pt>
                <c:pt idx="281">
                  <c:v>-551.5</c:v>
                </c:pt>
                <c:pt idx="282">
                  <c:v>-551.5</c:v>
                </c:pt>
                <c:pt idx="283">
                  <c:v>-551.5</c:v>
                </c:pt>
                <c:pt idx="284">
                  <c:v>-551.5</c:v>
                </c:pt>
                <c:pt idx="285">
                  <c:v>-551.5</c:v>
                </c:pt>
                <c:pt idx="286">
                  <c:v>-551.5</c:v>
                </c:pt>
                <c:pt idx="287">
                  <c:v>-551.5</c:v>
                </c:pt>
                <c:pt idx="288">
                  <c:v>-551.5</c:v>
                </c:pt>
                <c:pt idx="289">
                  <c:v>-551.5</c:v>
                </c:pt>
                <c:pt idx="290">
                  <c:v>-551.5</c:v>
                </c:pt>
                <c:pt idx="291">
                  <c:v>-551.5</c:v>
                </c:pt>
                <c:pt idx="292">
                  <c:v>-551.5</c:v>
                </c:pt>
                <c:pt idx="293">
                  <c:v>-551.5</c:v>
                </c:pt>
                <c:pt idx="294">
                  <c:v>-551.5</c:v>
                </c:pt>
                <c:pt idx="295">
                  <c:v>-558</c:v>
                </c:pt>
                <c:pt idx="296">
                  <c:v>-558</c:v>
                </c:pt>
                <c:pt idx="297">
                  <c:v>-558</c:v>
                </c:pt>
                <c:pt idx="298">
                  <c:v>-558</c:v>
                </c:pt>
                <c:pt idx="299">
                  <c:v>-558</c:v>
                </c:pt>
                <c:pt idx="300">
                  <c:v>-558</c:v>
                </c:pt>
                <c:pt idx="301">
                  <c:v>-558</c:v>
                </c:pt>
                <c:pt idx="302">
                  <c:v>-558</c:v>
                </c:pt>
                <c:pt idx="303">
                  <c:v>-558</c:v>
                </c:pt>
                <c:pt idx="304">
                  <c:v>-564.5</c:v>
                </c:pt>
                <c:pt idx="305">
                  <c:v>-564.5</c:v>
                </c:pt>
                <c:pt idx="306">
                  <c:v>-564.5</c:v>
                </c:pt>
                <c:pt idx="307">
                  <c:v>-564.5</c:v>
                </c:pt>
                <c:pt idx="308">
                  <c:v>-564.5</c:v>
                </c:pt>
                <c:pt idx="309">
                  <c:v>-564.5</c:v>
                </c:pt>
                <c:pt idx="310">
                  <c:v>-564.5</c:v>
                </c:pt>
                <c:pt idx="311">
                  <c:v>-564.5</c:v>
                </c:pt>
                <c:pt idx="312">
                  <c:v>-564.5</c:v>
                </c:pt>
                <c:pt idx="313">
                  <c:v>-564.5</c:v>
                </c:pt>
                <c:pt idx="314">
                  <c:v>-564.5</c:v>
                </c:pt>
                <c:pt idx="315">
                  <c:v>-571</c:v>
                </c:pt>
                <c:pt idx="316">
                  <c:v>-571</c:v>
                </c:pt>
                <c:pt idx="317">
                  <c:v>-571</c:v>
                </c:pt>
                <c:pt idx="318">
                  <c:v>-571</c:v>
                </c:pt>
                <c:pt idx="319">
                  <c:v>-571</c:v>
                </c:pt>
                <c:pt idx="320">
                  <c:v>-571</c:v>
                </c:pt>
                <c:pt idx="321">
                  <c:v>-577.5</c:v>
                </c:pt>
                <c:pt idx="322">
                  <c:v>-577.5</c:v>
                </c:pt>
                <c:pt idx="323">
                  <c:v>-577.5</c:v>
                </c:pt>
                <c:pt idx="324">
                  <c:v>-577.5</c:v>
                </c:pt>
                <c:pt idx="325">
                  <c:v>-577.5</c:v>
                </c:pt>
                <c:pt idx="326">
                  <c:v>-577.5</c:v>
                </c:pt>
                <c:pt idx="327">
                  <c:v>-577.5</c:v>
                </c:pt>
                <c:pt idx="328">
                  <c:v>-577.5</c:v>
                </c:pt>
                <c:pt idx="329">
                  <c:v>-577.5</c:v>
                </c:pt>
                <c:pt idx="330">
                  <c:v>-577.5</c:v>
                </c:pt>
                <c:pt idx="331">
                  <c:v>-577.5</c:v>
                </c:pt>
                <c:pt idx="332">
                  <c:v>-577.5</c:v>
                </c:pt>
                <c:pt idx="333">
                  <c:v>-577.5</c:v>
                </c:pt>
                <c:pt idx="334">
                  <c:v>-584</c:v>
                </c:pt>
                <c:pt idx="335">
                  <c:v>-584</c:v>
                </c:pt>
                <c:pt idx="336">
                  <c:v>-584</c:v>
                </c:pt>
                <c:pt idx="337">
                  <c:v>-584</c:v>
                </c:pt>
                <c:pt idx="338">
                  <c:v>-584</c:v>
                </c:pt>
                <c:pt idx="339">
                  <c:v>-584</c:v>
                </c:pt>
                <c:pt idx="340">
                  <c:v>-584</c:v>
                </c:pt>
                <c:pt idx="341">
                  <c:v>-584</c:v>
                </c:pt>
                <c:pt idx="342">
                  <c:v>-584</c:v>
                </c:pt>
                <c:pt idx="343">
                  <c:v>-584</c:v>
                </c:pt>
                <c:pt idx="344">
                  <c:v>-584</c:v>
                </c:pt>
                <c:pt idx="345">
                  <c:v>-584</c:v>
                </c:pt>
                <c:pt idx="346">
                  <c:v>-584</c:v>
                </c:pt>
                <c:pt idx="347">
                  <c:v>-584</c:v>
                </c:pt>
                <c:pt idx="348">
                  <c:v>-590.5</c:v>
                </c:pt>
                <c:pt idx="349">
                  <c:v>-590.5</c:v>
                </c:pt>
                <c:pt idx="350">
                  <c:v>-590.5</c:v>
                </c:pt>
                <c:pt idx="351">
                  <c:v>-590.5</c:v>
                </c:pt>
                <c:pt idx="352">
                  <c:v>-590.5</c:v>
                </c:pt>
                <c:pt idx="353">
                  <c:v>-590.5</c:v>
                </c:pt>
                <c:pt idx="354">
                  <c:v>-590.5</c:v>
                </c:pt>
                <c:pt idx="355">
                  <c:v>-590.5</c:v>
                </c:pt>
                <c:pt idx="356">
                  <c:v>-590.5</c:v>
                </c:pt>
                <c:pt idx="357">
                  <c:v>-590.5</c:v>
                </c:pt>
                <c:pt idx="358">
                  <c:v>-590.5</c:v>
                </c:pt>
                <c:pt idx="359">
                  <c:v>-590.5</c:v>
                </c:pt>
                <c:pt idx="360">
                  <c:v>-590.5</c:v>
                </c:pt>
                <c:pt idx="361">
                  <c:v>-590.5</c:v>
                </c:pt>
                <c:pt idx="362">
                  <c:v>-590.5</c:v>
                </c:pt>
                <c:pt idx="363">
                  <c:v>-590.5</c:v>
                </c:pt>
                <c:pt idx="364">
                  <c:v>-590.5</c:v>
                </c:pt>
                <c:pt idx="365">
                  <c:v>-590.5</c:v>
                </c:pt>
                <c:pt idx="366">
                  <c:v>-590.5</c:v>
                </c:pt>
                <c:pt idx="367">
                  <c:v>-597</c:v>
                </c:pt>
                <c:pt idx="368">
                  <c:v>-597</c:v>
                </c:pt>
                <c:pt idx="369">
                  <c:v>-597</c:v>
                </c:pt>
                <c:pt idx="370">
                  <c:v>-597</c:v>
                </c:pt>
                <c:pt idx="371">
                  <c:v>-597</c:v>
                </c:pt>
                <c:pt idx="372">
                  <c:v>-597</c:v>
                </c:pt>
                <c:pt idx="373">
                  <c:v>-597</c:v>
                </c:pt>
                <c:pt idx="374">
                  <c:v>-597</c:v>
                </c:pt>
                <c:pt idx="375">
                  <c:v>-597</c:v>
                </c:pt>
                <c:pt idx="376">
                  <c:v>-603.5</c:v>
                </c:pt>
                <c:pt idx="377">
                  <c:v>-603.5</c:v>
                </c:pt>
                <c:pt idx="378">
                  <c:v>-603.5</c:v>
                </c:pt>
                <c:pt idx="379">
                  <c:v>-603.5</c:v>
                </c:pt>
                <c:pt idx="380">
                  <c:v>-603.5</c:v>
                </c:pt>
                <c:pt idx="381">
                  <c:v>-603.5</c:v>
                </c:pt>
                <c:pt idx="382">
                  <c:v>-603.5</c:v>
                </c:pt>
                <c:pt idx="383">
                  <c:v>-603.5</c:v>
                </c:pt>
                <c:pt idx="384">
                  <c:v>-603.5</c:v>
                </c:pt>
                <c:pt idx="385">
                  <c:v>-603.5</c:v>
                </c:pt>
                <c:pt idx="386">
                  <c:v>-603.5</c:v>
                </c:pt>
                <c:pt idx="387">
                  <c:v>-603.5</c:v>
                </c:pt>
                <c:pt idx="388">
                  <c:v>-603.5</c:v>
                </c:pt>
                <c:pt idx="389">
                  <c:v>-603.5</c:v>
                </c:pt>
                <c:pt idx="390">
                  <c:v>-610</c:v>
                </c:pt>
                <c:pt idx="391">
                  <c:v>-610</c:v>
                </c:pt>
                <c:pt idx="392">
                  <c:v>-610</c:v>
                </c:pt>
                <c:pt idx="393">
                  <c:v>-610</c:v>
                </c:pt>
                <c:pt idx="394">
                  <c:v>-610</c:v>
                </c:pt>
                <c:pt idx="395">
                  <c:v>-610</c:v>
                </c:pt>
                <c:pt idx="396">
                  <c:v>-610</c:v>
                </c:pt>
                <c:pt idx="397">
                  <c:v>-610</c:v>
                </c:pt>
                <c:pt idx="398">
                  <c:v>-610</c:v>
                </c:pt>
                <c:pt idx="399">
                  <c:v>-616.5</c:v>
                </c:pt>
                <c:pt idx="400">
                  <c:v>-616.5</c:v>
                </c:pt>
                <c:pt idx="401">
                  <c:v>-616.5</c:v>
                </c:pt>
                <c:pt idx="402">
                  <c:v>-616.5</c:v>
                </c:pt>
                <c:pt idx="403">
                  <c:v>-616.5</c:v>
                </c:pt>
                <c:pt idx="404">
                  <c:v>-616.5</c:v>
                </c:pt>
                <c:pt idx="405">
                  <c:v>-616.5</c:v>
                </c:pt>
                <c:pt idx="406">
                  <c:v>-616.5</c:v>
                </c:pt>
                <c:pt idx="407">
                  <c:v>-623</c:v>
                </c:pt>
                <c:pt idx="408">
                  <c:v>-623</c:v>
                </c:pt>
                <c:pt idx="409">
                  <c:v>-623</c:v>
                </c:pt>
                <c:pt idx="410">
                  <c:v>-623</c:v>
                </c:pt>
                <c:pt idx="411">
                  <c:v>-623</c:v>
                </c:pt>
                <c:pt idx="412">
                  <c:v>-623</c:v>
                </c:pt>
                <c:pt idx="413">
                  <c:v>-623</c:v>
                </c:pt>
                <c:pt idx="414">
                  <c:v>-623</c:v>
                </c:pt>
                <c:pt idx="415">
                  <c:v>-623</c:v>
                </c:pt>
                <c:pt idx="416">
                  <c:v>-623</c:v>
                </c:pt>
                <c:pt idx="417">
                  <c:v>-623</c:v>
                </c:pt>
                <c:pt idx="418">
                  <c:v>-623</c:v>
                </c:pt>
                <c:pt idx="419">
                  <c:v>-629.5</c:v>
                </c:pt>
                <c:pt idx="420">
                  <c:v>-629.5</c:v>
                </c:pt>
                <c:pt idx="421">
                  <c:v>-629.5</c:v>
                </c:pt>
                <c:pt idx="422">
                  <c:v>-629.5</c:v>
                </c:pt>
                <c:pt idx="423">
                  <c:v>-629.5</c:v>
                </c:pt>
                <c:pt idx="424">
                  <c:v>-629.5</c:v>
                </c:pt>
                <c:pt idx="425">
                  <c:v>-629.5</c:v>
                </c:pt>
                <c:pt idx="426">
                  <c:v>-629.5</c:v>
                </c:pt>
                <c:pt idx="427">
                  <c:v>-629.5</c:v>
                </c:pt>
                <c:pt idx="428">
                  <c:v>-629.5</c:v>
                </c:pt>
                <c:pt idx="429">
                  <c:v>-629.5</c:v>
                </c:pt>
                <c:pt idx="430">
                  <c:v>-629.5</c:v>
                </c:pt>
                <c:pt idx="431">
                  <c:v>-629.5</c:v>
                </c:pt>
                <c:pt idx="432">
                  <c:v>-629.5</c:v>
                </c:pt>
                <c:pt idx="433">
                  <c:v>-629.5</c:v>
                </c:pt>
                <c:pt idx="434">
                  <c:v>-636</c:v>
                </c:pt>
                <c:pt idx="435">
                  <c:v>-636</c:v>
                </c:pt>
                <c:pt idx="436">
                  <c:v>-636</c:v>
                </c:pt>
                <c:pt idx="437">
                  <c:v>-636</c:v>
                </c:pt>
                <c:pt idx="438">
                  <c:v>-636</c:v>
                </c:pt>
                <c:pt idx="439">
                  <c:v>-636</c:v>
                </c:pt>
                <c:pt idx="440">
                  <c:v>-636</c:v>
                </c:pt>
                <c:pt idx="441">
                  <c:v>-636</c:v>
                </c:pt>
                <c:pt idx="442">
                  <c:v>-636</c:v>
                </c:pt>
                <c:pt idx="443">
                  <c:v>-636</c:v>
                </c:pt>
                <c:pt idx="444">
                  <c:v>-642.5</c:v>
                </c:pt>
                <c:pt idx="445">
                  <c:v>-642.5</c:v>
                </c:pt>
                <c:pt idx="446">
                  <c:v>-642.5</c:v>
                </c:pt>
                <c:pt idx="447">
                  <c:v>-642.5</c:v>
                </c:pt>
                <c:pt idx="448">
                  <c:v>-642.5</c:v>
                </c:pt>
                <c:pt idx="449">
                  <c:v>-642.5</c:v>
                </c:pt>
                <c:pt idx="450">
                  <c:v>-642.5</c:v>
                </c:pt>
                <c:pt idx="451">
                  <c:v>-642.5</c:v>
                </c:pt>
                <c:pt idx="452">
                  <c:v>-642.5</c:v>
                </c:pt>
                <c:pt idx="453">
                  <c:v>-642.5</c:v>
                </c:pt>
                <c:pt idx="454">
                  <c:v>-642.5</c:v>
                </c:pt>
                <c:pt idx="455">
                  <c:v>-642.5</c:v>
                </c:pt>
                <c:pt idx="456">
                  <c:v>-642.5</c:v>
                </c:pt>
                <c:pt idx="457">
                  <c:v>-642.5</c:v>
                </c:pt>
                <c:pt idx="458">
                  <c:v>-649</c:v>
                </c:pt>
                <c:pt idx="459">
                  <c:v>-649</c:v>
                </c:pt>
                <c:pt idx="460">
                  <c:v>-649</c:v>
                </c:pt>
                <c:pt idx="461">
                  <c:v>-649</c:v>
                </c:pt>
                <c:pt idx="462">
                  <c:v>-649</c:v>
                </c:pt>
                <c:pt idx="463">
                  <c:v>-649</c:v>
                </c:pt>
                <c:pt idx="464">
                  <c:v>-649</c:v>
                </c:pt>
                <c:pt idx="465">
                  <c:v>-649</c:v>
                </c:pt>
                <c:pt idx="466">
                  <c:v>-649</c:v>
                </c:pt>
                <c:pt idx="467">
                  <c:v>-649</c:v>
                </c:pt>
                <c:pt idx="468">
                  <c:v>-649</c:v>
                </c:pt>
                <c:pt idx="469">
                  <c:v>-649</c:v>
                </c:pt>
                <c:pt idx="470">
                  <c:v>-655.5</c:v>
                </c:pt>
                <c:pt idx="471">
                  <c:v>-655.5</c:v>
                </c:pt>
                <c:pt idx="472">
                  <c:v>-655.5</c:v>
                </c:pt>
                <c:pt idx="473">
                  <c:v>-655.5</c:v>
                </c:pt>
                <c:pt idx="474">
                  <c:v>-655.5</c:v>
                </c:pt>
                <c:pt idx="475">
                  <c:v>-655.5</c:v>
                </c:pt>
                <c:pt idx="476">
                  <c:v>-655.5</c:v>
                </c:pt>
                <c:pt idx="477">
                  <c:v>-655.5</c:v>
                </c:pt>
                <c:pt idx="478">
                  <c:v>-655.5</c:v>
                </c:pt>
                <c:pt idx="479">
                  <c:v>-655.5</c:v>
                </c:pt>
                <c:pt idx="480">
                  <c:v>-655.5</c:v>
                </c:pt>
                <c:pt idx="481">
                  <c:v>-655.5</c:v>
                </c:pt>
                <c:pt idx="482">
                  <c:v>-655.5</c:v>
                </c:pt>
                <c:pt idx="483">
                  <c:v>-655.5</c:v>
                </c:pt>
                <c:pt idx="484">
                  <c:v>-655.5</c:v>
                </c:pt>
                <c:pt idx="485">
                  <c:v>-655.5</c:v>
                </c:pt>
                <c:pt idx="486">
                  <c:v>-655.5</c:v>
                </c:pt>
                <c:pt idx="487">
                  <c:v>-655.5</c:v>
                </c:pt>
                <c:pt idx="488">
                  <c:v>-662</c:v>
                </c:pt>
                <c:pt idx="489">
                  <c:v>-662</c:v>
                </c:pt>
                <c:pt idx="490">
                  <c:v>-662</c:v>
                </c:pt>
                <c:pt idx="491">
                  <c:v>-662</c:v>
                </c:pt>
                <c:pt idx="492">
                  <c:v>-662</c:v>
                </c:pt>
                <c:pt idx="493">
                  <c:v>-662</c:v>
                </c:pt>
                <c:pt idx="494">
                  <c:v>-662</c:v>
                </c:pt>
                <c:pt idx="495">
                  <c:v>-662</c:v>
                </c:pt>
                <c:pt idx="496">
                  <c:v>-662</c:v>
                </c:pt>
                <c:pt idx="497">
                  <c:v>-662</c:v>
                </c:pt>
                <c:pt idx="498">
                  <c:v>-668.5</c:v>
                </c:pt>
                <c:pt idx="499">
                  <c:v>-668.5</c:v>
                </c:pt>
                <c:pt idx="500">
                  <c:v>-668.5</c:v>
                </c:pt>
                <c:pt idx="501">
                  <c:v>-668.5</c:v>
                </c:pt>
                <c:pt idx="502">
                  <c:v>-668.5</c:v>
                </c:pt>
                <c:pt idx="503">
                  <c:v>-668.5</c:v>
                </c:pt>
                <c:pt idx="504">
                  <c:v>-668.5</c:v>
                </c:pt>
                <c:pt idx="505">
                  <c:v>-668.5</c:v>
                </c:pt>
                <c:pt idx="506">
                  <c:v>-668.5</c:v>
                </c:pt>
                <c:pt idx="507">
                  <c:v>-668.5</c:v>
                </c:pt>
                <c:pt idx="508">
                  <c:v>-668.5</c:v>
                </c:pt>
                <c:pt idx="509">
                  <c:v>-675</c:v>
                </c:pt>
                <c:pt idx="510">
                  <c:v>-675</c:v>
                </c:pt>
                <c:pt idx="511">
                  <c:v>-675</c:v>
                </c:pt>
                <c:pt idx="512">
                  <c:v>-675</c:v>
                </c:pt>
                <c:pt idx="513">
                  <c:v>-675</c:v>
                </c:pt>
                <c:pt idx="514">
                  <c:v>-675</c:v>
                </c:pt>
                <c:pt idx="515">
                  <c:v>-675</c:v>
                </c:pt>
                <c:pt idx="516">
                  <c:v>-675</c:v>
                </c:pt>
                <c:pt idx="517">
                  <c:v>-675</c:v>
                </c:pt>
                <c:pt idx="518">
                  <c:v>-675</c:v>
                </c:pt>
                <c:pt idx="519">
                  <c:v>-675</c:v>
                </c:pt>
                <c:pt idx="520">
                  <c:v>-675</c:v>
                </c:pt>
                <c:pt idx="521">
                  <c:v>-675</c:v>
                </c:pt>
                <c:pt idx="522">
                  <c:v>-681.5</c:v>
                </c:pt>
                <c:pt idx="523">
                  <c:v>-681.5</c:v>
                </c:pt>
                <c:pt idx="524">
                  <c:v>-681.5</c:v>
                </c:pt>
                <c:pt idx="525">
                  <c:v>-681.5</c:v>
                </c:pt>
                <c:pt idx="526">
                  <c:v>-681.5</c:v>
                </c:pt>
                <c:pt idx="527">
                  <c:v>-681.5</c:v>
                </c:pt>
                <c:pt idx="528">
                  <c:v>-681.5</c:v>
                </c:pt>
                <c:pt idx="529">
                  <c:v>-681.5</c:v>
                </c:pt>
                <c:pt idx="530">
                  <c:v>-681.5</c:v>
                </c:pt>
                <c:pt idx="531">
                  <c:v>-681.5</c:v>
                </c:pt>
                <c:pt idx="532">
                  <c:v>-681.5</c:v>
                </c:pt>
                <c:pt idx="533">
                  <c:v>-681.5</c:v>
                </c:pt>
                <c:pt idx="534">
                  <c:v>-688</c:v>
                </c:pt>
                <c:pt idx="535">
                  <c:v>-688</c:v>
                </c:pt>
                <c:pt idx="536">
                  <c:v>-688</c:v>
                </c:pt>
                <c:pt idx="537">
                  <c:v>-688</c:v>
                </c:pt>
                <c:pt idx="538">
                  <c:v>-688</c:v>
                </c:pt>
                <c:pt idx="539">
                  <c:v>-688</c:v>
                </c:pt>
                <c:pt idx="540">
                  <c:v>-688</c:v>
                </c:pt>
                <c:pt idx="541">
                  <c:v>-688</c:v>
                </c:pt>
                <c:pt idx="542">
                  <c:v>-688</c:v>
                </c:pt>
                <c:pt idx="543">
                  <c:v>-688</c:v>
                </c:pt>
                <c:pt idx="544">
                  <c:v>-688</c:v>
                </c:pt>
                <c:pt idx="545">
                  <c:v>-688</c:v>
                </c:pt>
                <c:pt idx="546">
                  <c:v>-688</c:v>
                </c:pt>
                <c:pt idx="547">
                  <c:v>-688</c:v>
                </c:pt>
                <c:pt idx="548">
                  <c:v>-688</c:v>
                </c:pt>
                <c:pt idx="549">
                  <c:v>-694.5</c:v>
                </c:pt>
                <c:pt idx="550">
                  <c:v>-694.5</c:v>
                </c:pt>
                <c:pt idx="551">
                  <c:v>-694.5</c:v>
                </c:pt>
                <c:pt idx="552">
                  <c:v>-694.5</c:v>
                </c:pt>
                <c:pt idx="553">
                  <c:v>-694.5</c:v>
                </c:pt>
                <c:pt idx="554">
                  <c:v>-694.5</c:v>
                </c:pt>
                <c:pt idx="555">
                  <c:v>-694.5</c:v>
                </c:pt>
                <c:pt idx="556">
                  <c:v>-694.5</c:v>
                </c:pt>
                <c:pt idx="557">
                  <c:v>-694.5</c:v>
                </c:pt>
                <c:pt idx="558">
                  <c:v>-694.5</c:v>
                </c:pt>
                <c:pt idx="559">
                  <c:v>-694.5</c:v>
                </c:pt>
                <c:pt idx="560">
                  <c:v>-694.5</c:v>
                </c:pt>
                <c:pt idx="561">
                  <c:v>-694.5</c:v>
                </c:pt>
                <c:pt idx="562">
                  <c:v>-694.5</c:v>
                </c:pt>
                <c:pt idx="563">
                  <c:v>-694.5</c:v>
                </c:pt>
                <c:pt idx="564">
                  <c:v>-701</c:v>
                </c:pt>
                <c:pt idx="565">
                  <c:v>-701</c:v>
                </c:pt>
                <c:pt idx="566">
                  <c:v>-701</c:v>
                </c:pt>
                <c:pt idx="567">
                  <c:v>-701</c:v>
                </c:pt>
                <c:pt idx="568">
                  <c:v>-701</c:v>
                </c:pt>
                <c:pt idx="569">
                  <c:v>-701</c:v>
                </c:pt>
                <c:pt idx="570">
                  <c:v>-701</c:v>
                </c:pt>
                <c:pt idx="571">
                  <c:v>-701</c:v>
                </c:pt>
                <c:pt idx="572">
                  <c:v>-701</c:v>
                </c:pt>
                <c:pt idx="573">
                  <c:v>-701</c:v>
                </c:pt>
                <c:pt idx="574">
                  <c:v>-701</c:v>
                </c:pt>
                <c:pt idx="575">
                  <c:v>-701</c:v>
                </c:pt>
                <c:pt idx="576">
                  <c:v>-707.5</c:v>
                </c:pt>
                <c:pt idx="577">
                  <c:v>-707.5</c:v>
                </c:pt>
                <c:pt idx="578">
                  <c:v>-707.5</c:v>
                </c:pt>
                <c:pt idx="579">
                  <c:v>-707.5</c:v>
                </c:pt>
                <c:pt idx="580">
                  <c:v>-707.5</c:v>
                </c:pt>
                <c:pt idx="581">
                  <c:v>-707.5</c:v>
                </c:pt>
                <c:pt idx="582">
                  <c:v>-707.5</c:v>
                </c:pt>
                <c:pt idx="583">
                  <c:v>-707.5</c:v>
                </c:pt>
                <c:pt idx="584">
                  <c:v>-707.5</c:v>
                </c:pt>
                <c:pt idx="585">
                  <c:v>-707.5</c:v>
                </c:pt>
                <c:pt idx="586">
                  <c:v>-707.5</c:v>
                </c:pt>
                <c:pt idx="587">
                  <c:v>-714</c:v>
                </c:pt>
                <c:pt idx="588">
                  <c:v>-714</c:v>
                </c:pt>
                <c:pt idx="589">
                  <c:v>-714</c:v>
                </c:pt>
                <c:pt idx="590">
                  <c:v>-714</c:v>
                </c:pt>
                <c:pt idx="591">
                  <c:v>-714</c:v>
                </c:pt>
                <c:pt idx="592">
                  <c:v>-714</c:v>
                </c:pt>
                <c:pt idx="593">
                  <c:v>-714</c:v>
                </c:pt>
                <c:pt idx="594">
                  <c:v>-714</c:v>
                </c:pt>
                <c:pt idx="595">
                  <c:v>-714</c:v>
                </c:pt>
                <c:pt idx="596">
                  <c:v>-714</c:v>
                </c:pt>
                <c:pt idx="597">
                  <c:v>-714</c:v>
                </c:pt>
                <c:pt idx="598">
                  <c:v>-714</c:v>
                </c:pt>
                <c:pt idx="599">
                  <c:v>-714</c:v>
                </c:pt>
                <c:pt idx="600">
                  <c:v>-714</c:v>
                </c:pt>
                <c:pt idx="601">
                  <c:v>-714</c:v>
                </c:pt>
                <c:pt idx="602">
                  <c:v>-714</c:v>
                </c:pt>
                <c:pt idx="603">
                  <c:v>-714</c:v>
                </c:pt>
                <c:pt idx="604">
                  <c:v>-720.5</c:v>
                </c:pt>
                <c:pt idx="605">
                  <c:v>-720.5</c:v>
                </c:pt>
                <c:pt idx="606">
                  <c:v>-720.5</c:v>
                </c:pt>
                <c:pt idx="607">
                  <c:v>-720.5</c:v>
                </c:pt>
                <c:pt idx="608">
                  <c:v>-720.5</c:v>
                </c:pt>
                <c:pt idx="609">
                  <c:v>-720.5</c:v>
                </c:pt>
                <c:pt idx="610">
                  <c:v>-720.5</c:v>
                </c:pt>
                <c:pt idx="611">
                  <c:v>-720.5</c:v>
                </c:pt>
                <c:pt idx="612">
                  <c:v>-720.5</c:v>
                </c:pt>
                <c:pt idx="613">
                  <c:v>-720.5</c:v>
                </c:pt>
                <c:pt idx="614">
                  <c:v>-720.5</c:v>
                </c:pt>
                <c:pt idx="615">
                  <c:v>-720.5</c:v>
                </c:pt>
                <c:pt idx="616">
                  <c:v>-727</c:v>
                </c:pt>
                <c:pt idx="617">
                  <c:v>-727</c:v>
                </c:pt>
                <c:pt idx="618">
                  <c:v>-727</c:v>
                </c:pt>
                <c:pt idx="619">
                  <c:v>-727</c:v>
                </c:pt>
                <c:pt idx="620">
                  <c:v>-727</c:v>
                </c:pt>
                <c:pt idx="621">
                  <c:v>-727</c:v>
                </c:pt>
                <c:pt idx="622">
                  <c:v>-727</c:v>
                </c:pt>
                <c:pt idx="623">
                  <c:v>-727</c:v>
                </c:pt>
                <c:pt idx="624">
                  <c:v>-727</c:v>
                </c:pt>
                <c:pt idx="625">
                  <c:v>-727</c:v>
                </c:pt>
                <c:pt idx="626">
                  <c:v>-727</c:v>
                </c:pt>
                <c:pt idx="627">
                  <c:v>-727</c:v>
                </c:pt>
                <c:pt idx="628">
                  <c:v>-727</c:v>
                </c:pt>
                <c:pt idx="629">
                  <c:v>-727</c:v>
                </c:pt>
                <c:pt idx="630">
                  <c:v>-727</c:v>
                </c:pt>
                <c:pt idx="631">
                  <c:v>-727</c:v>
                </c:pt>
                <c:pt idx="632">
                  <c:v>-733.5</c:v>
                </c:pt>
                <c:pt idx="633">
                  <c:v>-733.5</c:v>
                </c:pt>
                <c:pt idx="634">
                  <c:v>-733.5</c:v>
                </c:pt>
                <c:pt idx="635">
                  <c:v>-733.5</c:v>
                </c:pt>
                <c:pt idx="636">
                  <c:v>-733.5</c:v>
                </c:pt>
                <c:pt idx="637">
                  <c:v>-733.5</c:v>
                </c:pt>
                <c:pt idx="638">
                  <c:v>-733.5</c:v>
                </c:pt>
                <c:pt idx="639">
                  <c:v>-733.5</c:v>
                </c:pt>
                <c:pt idx="640">
                  <c:v>-733.5</c:v>
                </c:pt>
                <c:pt idx="641">
                  <c:v>-733.5</c:v>
                </c:pt>
                <c:pt idx="642">
                  <c:v>-733.5</c:v>
                </c:pt>
                <c:pt idx="643">
                  <c:v>-733.5</c:v>
                </c:pt>
                <c:pt idx="644">
                  <c:v>-740</c:v>
                </c:pt>
                <c:pt idx="645">
                  <c:v>-740</c:v>
                </c:pt>
                <c:pt idx="646">
                  <c:v>-740</c:v>
                </c:pt>
                <c:pt idx="647">
                  <c:v>-740</c:v>
                </c:pt>
                <c:pt idx="648">
                  <c:v>-740</c:v>
                </c:pt>
                <c:pt idx="649">
                  <c:v>-740</c:v>
                </c:pt>
                <c:pt idx="650">
                  <c:v>-740</c:v>
                </c:pt>
                <c:pt idx="651">
                  <c:v>-740</c:v>
                </c:pt>
                <c:pt idx="652">
                  <c:v>-740</c:v>
                </c:pt>
                <c:pt idx="653">
                  <c:v>-740</c:v>
                </c:pt>
                <c:pt idx="654">
                  <c:v>-740</c:v>
                </c:pt>
                <c:pt idx="655">
                  <c:v>-740</c:v>
                </c:pt>
                <c:pt idx="656">
                  <c:v>-740</c:v>
                </c:pt>
                <c:pt idx="657">
                  <c:v>-740</c:v>
                </c:pt>
                <c:pt idx="658">
                  <c:v>-740</c:v>
                </c:pt>
                <c:pt idx="659">
                  <c:v>-740</c:v>
                </c:pt>
                <c:pt idx="660">
                  <c:v>-740</c:v>
                </c:pt>
                <c:pt idx="661">
                  <c:v>-740</c:v>
                </c:pt>
                <c:pt idx="662">
                  <c:v>-746.5</c:v>
                </c:pt>
                <c:pt idx="663">
                  <c:v>-746.5</c:v>
                </c:pt>
                <c:pt idx="664">
                  <c:v>-746.5</c:v>
                </c:pt>
                <c:pt idx="665">
                  <c:v>-746.5</c:v>
                </c:pt>
                <c:pt idx="666">
                  <c:v>-746.5</c:v>
                </c:pt>
                <c:pt idx="667">
                  <c:v>-746.5</c:v>
                </c:pt>
                <c:pt idx="668">
                  <c:v>-746.5</c:v>
                </c:pt>
                <c:pt idx="669">
                  <c:v>-746.5</c:v>
                </c:pt>
                <c:pt idx="670">
                  <c:v>-746.5</c:v>
                </c:pt>
                <c:pt idx="671">
                  <c:v>-746.5</c:v>
                </c:pt>
                <c:pt idx="672">
                  <c:v>-746.5</c:v>
                </c:pt>
                <c:pt idx="673">
                  <c:v>-746.5</c:v>
                </c:pt>
                <c:pt idx="674">
                  <c:v>-746.5</c:v>
                </c:pt>
                <c:pt idx="675">
                  <c:v>-746.5</c:v>
                </c:pt>
                <c:pt idx="676">
                  <c:v>-746.5</c:v>
                </c:pt>
                <c:pt idx="677">
                  <c:v>-746.5</c:v>
                </c:pt>
                <c:pt idx="678">
                  <c:v>-746.5</c:v>
                </c:pt>
                <c:pt idx="679">
                  <c:v>-746.5</c:v>
                </c:pt>
                <c:pt idx="680">
                  <c:v>-753</c:v>
                </c:pt>
                <c:pt idx="681">
                  <c:v>-753</c:v>
                </c:pt>
                <c:pt idx="682">
                  <c:v>-753</c:v>
                </c:pt>
                <c:pt idx="683">
                  <c:v>-753</c:v>
                </c:pt>
                <c:pt idx="684">
                  <c:v>-753</c:v>
                </c:pt>
                <c:pt idx="685">
                  <c:v>-753</c:v>
                </c:pt>
                <c:pt idx="686">
                  <c:v>-753</c:v>
                </c:pt>
                <c:pt idx="687">
                  <c:v>-753</c:v>
                </c:pt>
                <c:pt idx="688">
                  <c:v>-753</c:v>
                </c:pt>
                <c:pt idx="689">
                  <c:v>-753</c:v>
                </c:pt>
                <c:pt idx="690">
                  <c:v>-753</c:v>
                </c:pt>
                <c:pt idx="691">
                  <c:v>-753</c:v>
                </c:pt>
                <c:pt idx="692">
                  <c:v>-753</c:v>
                </c:pt>
                <c:pt idx="693">
                  <c:v>-753</c:v>
                </c:pt>
                <c:pt idx="694">
                  <c:v>-753</c:v>
                </c:pt>
                <c:pt idx="695">
                  <c:v>-753</c:v>
                </c:pt>
                <c:pt idx="696">
                  <c:v>-753</c:v>
                </c:pt>
                <c:pt idx="697">
                  <c:v>-753</c:v>
                </c:pt>
                <c:pt idx="698">
                  <c:v>-753</c:v>
                </c:pt>
                <c:pt idx="699">
                  <c:v>-753</c:v>
                </c:pt>
                <c:pt idx="700">
                  <c:v>-753</c:v>
                </c:pt>
                <c:pt idx="701">
                  <c:v>-753</c:v>
                </c:pt>
                <c:pt idx="702">
                  <c:v>-753</c:v>
                </c:pt>
                <c:pt idx="703">
                  <c:v>-759.5</c:v>
                </c:pt>
                <c:pt idx="704">
                  <c:v>-759.5</c:v>
                </c:pt>
                <c:pt idx="705">
                  <c:v>-759.5</c:v>
                </c:pt>
                <c:pt idx="706">
                  <c:v>-759.5</c:v>
                </c:pt>
                <c:pt idx="707">
                  <c:v>-759.5</c:v>
                </c:pt>
                <c:pt idx="708">
                  <c:v>-759.5</c:v>
                </c:pt>
                <c:pt idx="709">
                  <c:v>-759.5</c:v>
                </c:pt>
                <c:pt idx="710">
                  <c:v>-759.5</c:v>
                </c:pt>
                <c:pt idx="711">
                  <c:v>-759.5</c:v>
                </c:pt>
                <c:pt idx="712">
                  <c:v>-759.5</c:v>
                </c:pt>
                <c:pt idx="713">
                  <c:v>-759.5</c:v>
                </c:pt>
                <c:pt idx="714">
                  <c:v>-759.5</c:v>
                </c:pt>
                <c:pt idx="715">
                  <c:v>-759.5</c:v>
                </c:pt>
                <c:pt idx="716">
                  <c:v>-766</c:v>
                </c:pt>
                <c:pt idx="717">
                  <c:v>-766</c:v>
                </c:pt>
                <c:pt idx="718">
                  <c:v>-766</c:v>
                </c:pt>
                <c:pt idx="719">
                  <c:v>-766</c:v>
                </c:pt>
                <c:pt idx="720">
                  <c:v>-766</c:v>
                </c:pt>
                <c:pt idx="721">
                  <c:v>-766</c:v>
                </c:pt>
                <c:pt idx="722">
                  <c:v>-766</c:v>
                </c:pt>
                <c:pt idx="723">
                  <c:v>-766</c:v>
                </c:pt>
                <c:pt idx="724">
                  <c:v>-766</c:v>
                </c:pt>
                <c:pt idx="725">
                  <c:v>-766</c:v>
                </c:pt>
                <c:pt idx="726">
                  <c:v>-766</c:v>
                </c:pt>
                <c:pt idx="727">
                  <c:v>-766</c:v>
                </c:pt>
                <c:pt idx="728">
                  <c:v>-766</c:v>
                </c:pt>
                <c:pt idx="729">
                  <c:v>-766</c:v>
                </c:pt>
                <c:pt idx="730">
                  <c:v>-766</c:v>
                </c:pt>
                <c:pt idx="731">
                  <c:v>-766</c:v>
                </c:pt>
                <c:pt idx="732">
                  <c:v>-766</c:v>
                </c:pt>
                <c:pt idx="733">
                  <c:v>-766</c:v>
                </c:pt>
                <c:pt idx="734">
                  <c:v>-772.5</c:v>
                </c:pt>
                <c:pt idx="735">
                  <c:v>-772.5</c:v>
                </c:pt>
                <c:pt idx="736">
                  <c:v>-772.5</c:v>
                </c:pt>
                <c:pt idx="737">
                  <c:v>-772.5</c:v>
                </c:pt>
                <c:pt idx="738">
                  <c:v>-772.5</c:v>
                </c:pt>
                <c:pt idx="739">
                  <c:v>-772.5</c:v>
                </c:pt>
                <c:pt idx="740">
                  <c:v>-772.5</c:v>
                </c:pt>
                <c:pt idx="741">
                  <c:v>-772.5</c:v>
                </c:pt>
                <c:pt idx="742">
                  <c:v>-772.5</c:v>
                </c:pt>
                <c:pt idx="743">
                  <c:v>-772.5</c:v>
                </c:pt>
                <c:pt idx="744">
                  <c:v>-772.5</c:v>
                </c:pt>
                <c:pt idx="745">
                  <c:v>-772.5</c:v>
                </c:pt>
                <c:pt idx="746">
                  <c:v>-779</c:v>
                </c:pt>
                <c:pt idx="747">
                  <c:v>-779</c:v>
                </c:pt>
                <c:pt idx="748">
                  <c:v>-779</c:v>
                </c:pt>
                <c:pt idx="749">
                  <c:v>-779</c:v>
                </c:pt>
                <c:pt idx="750">
                  <c:v>-779</c:v>
                </c:pt>
                <c:pt idx="751">
                  <c:v>-779</c:v>
                </c:pt>
                <c:pt idx="752">
                  <c:v>-779</c:v>
                </c:pt>
                <c:pt idx="753">
                  <c:v>-779</c:v>
                </c:pt>
                <c:pt idx="754">
                  <c:v>-779</c:v>
                </c:pt>
                <c:pt idx="755">
                  <c:v>-779</c:v>
                </c:pt>
                <c:pt idx="756">
                  <c:v>-779</c:v>
                </c:pt>
                <c:pt idx="757">
                  <c:v>-779</c:v>
                </c:pt>
                <c:pt idx="758">
                  <c:v>-779</c:v>
                </c:pt>
                <c:pt idx="759">
                  <c:v>-779</c:v>
                </c:pt>
                <c:pt idx="760">
                  <c:v>-785.5</c:v>
                </c:pt>
                <c:pt idx="761">
                  <c:v>-785.5</c:v>
                </c:pt>
                <c:pt idx="762">
                  <c:v>-785.5</c:v>
                </c:pt>
                <c:pt idx="763">
                  <c:v>-785.5</c:v>
                </c:pt>
                <c:pt idx="764">
                  <c:v>-785.5</c:v>
                </c:pt>
                <c:pt idx="765">
                  <c:v>-785.5</c:v>
                </c:pt>
                <c:pt idx="766">
                  <c:v>-785.5</c:v>
                </c:pt>
                <c:pt idx="767">
                  <c:v>-785.5</c:v>
                </c:pt>
                <c:pt idx="768">
                  <c:v>-785.5</c:v>
                </c:pt>
                <c:pt idx="769">
                  <c:v>-785.5</c:v>
                </c:pt>
                <c:pt idx="770">
                  <c:v>-785.5</c:v>
                </c:pt>
                <c:pt idx="771">
                  <c:v>-792</c:v>
                </c:pt>
                <c:pt idx="772">
                  <c:v>-792</c:v>
                </c:pt>
                <c:pt idx="773">
                  <c:v>-792</c:v>
                </c:pt>
                <c:pt idx="774">
                  <c:v>-792</c:v>
                </c:pt>
                <c:pt idx="775">
                  <c:v>-792</c:v>
                </c:pt>
                <c:pt idx="776">
                  <c:v>-792</c:v>
                </c:pt>
                <c:pt idx="777">
                  <c:v>-792</c:v>
                </c:pt>
                <c:pt idx="778">
                  <c:v>-792</c:v>
                </c:pt>
                <c:pt idx="779">
                  <c:v>-792</c:v>
                </c:pt>
                <c:pt idx="780">
                  <c:v>-792</c:v>
                </c:pt>
                <c:pt idx="781">
                  <c:v>-792</c:v>
                </c:pt>
                <c:pt idx="782">
                  <c:v>-792</c:v>
                </c:pt>
                <c:pt idx="783">
                  <c:v>-792</c:v>
                </c:pt>
                <c:pt idx="784">
                  <c:v>-792</c:v>
                </c:pt>
                <c:pt idx="785">
                  <c:v>-792</c:v>
                </c:pt>
                <c:pt idx="786">
                  <c:v>-792</c:v>
                </c:pt>
                <c:pt idx="787">
                  <c:v>-792</c:v>
                </c:pt>
                <c:pt idx="788">
                  <c:v>-798.5</c:v>
                </c:pt>
                <c:pt idx="789">
                  <c:v>-798.5</c:v>
                </c:pt>
                <c:pt idx="790">
                  <c:v>-798.5</c:v>
                </c:pt>
                <c:pt idx="791">
                  <c:v>-798.5</c:v>
                </c:pt>
                <c:pt idx="792">
                  <c:v>-798.5</c:v>
                </c:pt>
                <c:pt idx="793">
                  <c:v>-798.5</c:v>
                </c:pt>
                <c:pt idx="794">
                  <c:v>-798.5</c:v>
                </c:pt>
                <c:pt idx="795">
                  <c:v>-798.5</c:v>
                </c:pt>
                <c:pt idx="796">
                  <c:v>-798.5</c:v>
                </c:pt>
                <c:pt idx="797">
                  <c:v>-798.5</c:v>
                </c:pt>
                <c:pt idx="798">
                  <c:v>-798.5</c:v>
                </c:pt>
                <c:pt idx="799">
                  <c:v>-798.5</c:v>
                </c:pt>
                <c:pt idx="800">
                  <c:v>-798.5</c:v>
                </c:pt>
                <c:pt idx="801">
                  <c:v>-798.5</c:v>
                </c:pt>
                <c:pt idx="802">
                  <c:v>-798.5</c:v>
                </c:pt>
                <c:pt idx="803">
                  <c:v>-798.5</c:v>
                </c:pt>
                <c:pt idx="804">
                  <c:v>-798.5</c:v>
                </c:pt>
                <c:pt idx="805">
                  <c:v>-798.5</c:v>
                </c:pt>
                <c:pt idx="806">
                  <c:v>-798.5</c:v>
                </c:pt>
                <c:pt idx="807">
                  <c:v>-798.5</c:v>
                </c:pt>
                <c:pt idx="808">
                  <c:v>-798.5</c:v>
                </c:pt>
                <c:pt idx="809">
                  <c:v>-805</c:v>
                </c:pt>
                <c:pt idx="810">
                  <c:v>-805</c:v>
                </c:pt>
                <c:pt idx="811">
                  <c:v>-805</c:v>
                </c:pt>
                <c:pt idx="812">
                  <c:v>-805</c:v>
                </c:pt>
                <c:pt idx="813">
                  <c:v>-805</c:v>
                </c:pt>
                <c:pt idx="814">
                  <c:v>-805</c:v>
                </c:pt>
                <c:pt idx="815">
                  <c:v>-805</c:v>
                </c:pt>
                <c:pt idx="816">
                  <c:v>-805</c:v>
                </c:pt>
                <c:pt idx="817">
                  <c:v>-805</c:v>
                </c:pt>
                <c:pt idx="818">
                  <c:v>-805</c:v>
                </c:pt>
                <c:pt idx="819">
                  <c:v>-805</c:v>
                </c:pt>
                <c:pt idx="820">
                  <c:v>-811.5</c:v>
                </c:pt>
                <c:pt idx="821">
                  <c:v>-811.5</c:v>
                </c:pt>
                <c:pt idx="822">
                  <c:v>-811.5</c:v>
                </c:pt>
                <c:pt idx="823">
                  <c:v>-811.5</c:v>
                </c:pt>
                <c:pt idx="824">
                  <c:v>-811.5</c:v>
                </c:pt>
                <c:pt idx="825">
                  <c:v>-811.5</c:v>
                </c:pt>
                <c:pt idx="826">
                  <c:v>-811.5</c:v>
                </c:pt>
                <c:pt idx="827">
                  <c:v>-811.5</c:v>
                </c:pt>
                <c:pt idx="828">
                  <c:v>-811.5</c:v>
                </c:pt>
                <c:pt idx="829">
                  <c:v>-811.5</c:v>
                </c:pt>
                <c:pt idx="830">
                  <c:v>-811.5</c:v>
                </c:pt>
                <c:pt idx="831">
                  <c:v>-811.5</c:v>
                </c:pt>
                <c:pt idx="832">
                  <c:v>-811.5</c:v>
                </c:pt>
                <c:pt idx="833">
                  <c:v>-811.5</c:v>
                </c:pt>
                <c:pt idx="834">
                  <c:v>-811.5</c:v>
                </c:pt>
                <c:pt idx="835">
                  <c:v>-811.5</c:v>
                </c:pt>
                <c:pt idx="836">
                  <c:v>-811.5</c:v>
                </c:pt>
                <c:pt idx="837">
                  <c:v>-811.5</c:v>
                </c:pt>
                <c:pt idx="838">
                  <c:v>-811.5</c:v>
                </c:pt>
                <c:pt idx="839">
                  <c:v>-818</c:v>
                </c:pt>
                <c:pt idx="840">
                  <c:v>-818</c:v>
                </c:pt>
                <c:pt idx="841">
                  <c:v>-818</c:v>
                </c:pt>
                <c:pt idx="842">
                  <c:v>-818</c:v>
                </c:pt>
                <c:pt idx="843">
                  <c:v>-818</c:v>
                </c:pt>
                <c:pt idx="844">
                  <c:v>-818</c:v>
                </c:pt>
                <c:pt idx="845">
                  <c:v>-818</c:v>
                </c:pt>
                <c:pt idx="846">
                  <c:v>-818</c:v>
                </c:pt>
                <c:pt idx="847">
                  <c:v>-818</c:v>
                </c:pt>
                <c:pt idx="848">
                  <c:v>-818</c:v>
                </c:pt>
                <c:pt idx="849">
                  <c:v>-818</c:v>
                </c:pt>
                <c:pt idx="850">
                  <c:v>-818</c:v>
                </c:pt>
                <c:pt idx="851">
                  <c:v>-818</c:v>
                </c:pt>
                <c:pt idx="852">
                  <c:v>-824.5</c:v>
                </c:pt>
                <c:pt idx="853">
                  <c:v>-824.5</c:v>
                </c:pt>
                <c:pt idx="854">
                  <c:v>-824.5</c:v>
                </c:pt>
                <c:pt idx="855">
                  <c:v>-824.5</c:v>
                </c:pt>
                <c:pt idx="856">
                  <c:v>-824.5</c:v>
                </c:pt>
                <c:pt idx="857">
                  <c:v>-824.5</c:v>
                </c:pt>
                <c:pt idx="858">
                  <c:v>-824.5</c:v>
                </c:pt>
                <c:pt idx="859">
                  <c:v>-824.5</c:v>
                </c:pt>
                <c:pt idx="860">
                  <c:v>-824.5</c:v>
                </c:pt>
                <c:pt idx="861">
                  <c:v>-824.5</c:v>
                </c:pt>
                <c:pt idx="862">
                  <c:v>-824.5</c:v>
                </c:pt>
                <c:pt idx="863">
                  <c:v>-824.5</c:v>
                </c:pt>
                <c:pt idx="864">
                  <c:v>-831</c:v>
                </c:pt>
                <c:pt idx="865">
                  <c:v>-831</c:v>
                </c:pt>
                <c:pt idx="866">
                  <c:v>-831</c:v>
                </c:pt>
                <c:pt idx="867">
                  <c:v>-831</c:v>
                </c:pt>
                <c:pt idx="868">
                  <c:v>-831</c:v>
                </c:pt>
                <c:pt idx="869">
                  <c:v>-831</c:v>
                </c:pt>
                <c:pt idx="870">
                  <c:v>-831</c:v>
                </c:pt>
                <c:pt idx="871">
                  <c:v>-831</c:v>
                </c:pt>
                <c:pt idx="872">
                  <c:v>-831</c:v>
                </c:pt>
                <c:pt idx="873">
                  <c:v>-831</c:v>
                </c:pt>
                <c:pt idx="874">
                  <c:v>-831</c:v>
                </c:pt>
                <c:pt idx="875">
                  <c:v>-831</c:v>
                </c:pt>
                <c:pt idx="876">
                  <c:v>-831</c:v>
                </c:pt>
                <c:pt idx="877">
                  <c:v>-831</c:v>
                </c:pt>
                <c:pt idx="878">
                  <c:v>-831</c:v>
                </c:pt>
                <c:pt idx="879">
                  <c:v>-831</c:v>
                </c:pt>
                <c:pt idx="880">
                  <c:v>-831</c:v>
                </c:pt>
                <c:pt idx="881">
                  <c:v>-831</c:v>
                </c:pt>
                <c:pt idx="882">
                  <c:v>-837.5</c:v>
                </c:pt>
                <c:pt idx="883">
                  <c:v>-837.5</c:v>
                </c:pt>
                <c:pt idx="884">
                  <c:v>-837.5</c:v>
                </c:pt>
                <c:pt idx="885">
                  <c:v>-837.5</c:v>
                </c:pt>
                <c:pt idx="886">
                  <c:v>-837.5</c:v>
                </c:pt>
                <c:pt idx="887">
                  <c:v>-837.5</c:v>
                </c:pt>
                <c:pt idx="888">
                  <c:v>-837.5</c:v>
                </c:pt>
                <c:pt idx="889">
                  <c:v>-837.5</c:v>
                </c:pt>
                <c:pt idx="890">
                  <c:v>-837.5</c:v>
                </c:pt>
                <c:pt idx="891">
                  <c:v>-837.5</c:v>
                </c:pt>
                <c:pt idx="892">
                  <c:v>-844</c:v>
                </c:pt>
                <c:pt idx="893">
                  <c:v>-844</c:v>
                </c:pt>
                <c:pt idx="894">
                  <c:v>-844</c:v>
                </c:pt>
                <c:pt idx="895">
                  <c:v>-844</c:v>
                </c:pt>
                <c:pt idx="896">
                  <c:v>-844</c:v>
                </c:pt>
                <c:pt idx="897">
                  <c:v>-844</c:v>
                </c:pt>
                <c:pt idx="898">
                  <c:v>-844</c:v>
                </c:pt>
                <c:pt idx="899">
                  <c:v>-844</c:v>
                </c:pt>
                <c:pt idx="900">
                  <c:v>-844</c:v>
                </c:pt>
                <c:pt idx="901">
                  <c:v>-844</c:v>
                </c:pt>
                <c:pt idx="902">
                  <c:v>-844</c:v>
                </c:pt>
                <c:pt idx="903">
                  <c:v>-844</c:v>
                </c:pt>
                <c:pt idx="904">
                  <c:v>-844</c:v>
                </c:pt>
                <c:pt idx="905">
                  <c:v>-844</c:v>
                </c:pt>
                <c:pt idx="906">
                  <c:v>-844</c:v>
                </c:pt>
                <c:pt idx="907">
                  <c:v>-844</c:v>
                </c:pt>
                <c:pt idx="908">
                  <c:v>-844</c:v>
                </c:pt>
                <c:pt idx="909">
                  <c:v>-844</c:v>
                </c:pt>
                <c:pt idx="910">
                  <c:v>-844</c:v>
                </c:pt>
                <c:pt idx="911">
                  <c:v>-844</c:v>
                </c:pt>
                <c:pt idx="912">
                  <c:v>-844</c:v>
                </c:pt>
                <c:pt idx="913">
                  <c:v>-844</c:v>
                </c:pt>
                <c:pt idx="914">
                  <c:v>-844</c:v>
                </c:pt>
                <c:pt idx="915">
                  <c:v>-844</c:v>
                </c:pt>
                <c:pt idx="916">
                  <c:v>-850.5</c:v>
                </c:pt>
                <c:pt idx="917">
                  <c:v>-850.5</c:v>
                </c:pt>
                <c:pt idx="918">
                  <c:v>-850.5</c:v>
                </c:pt>
                <c:pt idx="919">
                  <c:v>-850.5</c:v>
                </c:pt>
                <c:pt idx="920">
                  <c:v>-850.5</c:v>
                </c:pt>
                <c:pt idx="921">
                  <c:v>-850.5</c:v>
                </c:pt>
                <c:pt idx="922">
                  <c:v>-850.5</c:v>
                </c:pt>
                <c:pt idx="923">
                  <c:v>-850.5</c:v>
                </c:pt>
                <c:pt idx="924">
                  <c:v>-850.5</c:v>
                </c:pt>
                <c:pt idx="925">
                  <c:v>-850.5</c:v>
                </c:pt>
                <c:pt idx="926">
                  <c:v>-850.5</c:v>
                </c:pt>
                <c:pt idx="927">
                  <c:v>-850.5</c:v>
                </c:pt>
                <c:pt idx="928">
                  <c:v>-850.5</c:v>
                </c:pt>
                <c:pt idx="929">
                  <c:v>-850.5</c:v>
                </c:pt>
                <c:pt idx="930">
                  <c:v>-850.5</c:v>
                </c:pt>
                <c:pt idx="931">
                  <c:v>-850.5</c:v>
                </c:pt>
                <c:pt idx="932">
                  <c:v>-850.5</c:v>
                </c:pt>
                <c:pt idx="933">
                  <c:v>-850.5</c:v>
                </c:pt>
                <c:pt idx="934">
                  <c:v>-850.5</c:v>
                </c:pt>
                <c:pt idx="935">
                  <c:v>-850.5</c:v>
                </c:pt>
                <c:pt idx="936">
                  <c:v>-850.5</c:v>
                </c:pt>
                <c:pt idx="937">
                  <c:v>-857</c:v>
                </c:pt>
                <c:pt idx="938">
                  <c:v>-857</c:v>
                </c:pt>
                <c:pt idx="939">
                  <c:v>-857</c:v>
                </c:pt>
                <c:pt idx="940">
                  <c:v>-857</c:v>
                </c:pt>
                <c:pt idx="941">
                  <c:v>-857</c:v>
                </c:pt>
                <c:pt idx="942">
                  <c:v>-857</c:v>
                </c:pt>
                <c:pt idx="943">
                  <c:v>-857</c:v>
                </c:pt>
                <c:pt idx="944">
                  <c:v>-857</c:v>
                </c:pt>
                <c:pt idx="945">
                  <c:v>-857</c:v>
                </c:pt>
                <c:pt idx="946">
                  <c:v>-857</c:v>
                </c:pt>
                <c:pt idx="947">
                  <c:v>-857</c:v>
                </c:pt>
                <c:pt idx="948">
                  <c:v>-857</c:v>
                </c:pt>
                <c:pt idx="949">
                  <c:v>-857</c:v>
                </c:pt>
                <c:pt idx="950">
                  <c:v>-857</c:v>
                </c:pt>
                <c:pt idx="951">
                  <c:v>-857</c:v>
                </c:pt>
                <c:pt idx="952">
                  <c:v>-857</c:v>
                </c:pt>
                <c:pt idx="953">
                  <c:v>-857</c:v>
                </c:pt>
                <c:pt idx="954">
                  <c:v>-857</c:v>
                </c:pt>
                <c:pt idx="955">
                  <c:v>-857</c:v>
                </c:pt>
                <c:pt idx="956">
                  <c:v>-857</c:v>
                </c:pt>
                <c:pt idx="957">
                  <c:v>-857</c:v>
                </c:pt>
                <c:pt idx="958">
                  <c:v>-857</c:v>
                </c:pt>
                <c:pt idx="959">
                  <c:v>-863.5</c:v>
                </c:pt>
                <c:pt idx="960">
                  <c:v>-863.5</c:v>
                </c:pt>
                <c:pt idx="961">
                  <c:v>-863.5</c:v>
                </c:pt>
                <c:pt idx="962">
                  <c:v>-863.5</c:v>
                </c:pt>
                <c:pt idx="963">
                  <c:v>-863.5</c:v>
                </c:pt>
                <c:pt idx="964">
                  <c:v>-863.5</c:v>
                </c:pt>
                <c:pt idx="965">
                  <c:v>-863.5</c:v>
                </c:pt>
                <c:pt idx="966">
                  <c:v>-863.5</c:v>
                </c:pt>
                <c:pt idx="967">
                  <c:v>-863.5</c:v>
                </c:pt>
                <c:pt idx="968">
                  <c:v>-863.5</c:v>
                </c:pt>
                <c:pt idx="969">
                  <c:v>-863.5</c:v>
                </c:pt>
                <c:pt idx="970">
                  <c:v>-863.5</c:v>
                </c:pt>
                <c:pt idx="971">
                  <c:v>-863.5</c:v>
                </c:pt>
                <c:pt idx="972">
                  <c:v>-863.5</c:v>
                </c:pt>
                <c:pt idx="973">
                  <c:v>-863.5</c:v>
                </c:pt>
                <c:pt idx="974">
                  <c:v>-863.5</c:v>
                </c:pt>
                <c:pt idx="975">
                  <c:v>-863.5</c:v>
                </c:pt>
                <c:pt idx="976">
                  <c:v>-863.5</c:v>
                </c:pt>
                <c:pt idx="977">
                  <c:v>-863.5</c:v>
                </c:pt>
                <c:pt idx="978">
                  <c:v>-870</c:v>
                </c:pt>
                <c:pt idx="979">
                  <c:v>-870</c:v>
                </c:pt>
                <c:pt idx="980">
                  <c:v>-870</c:v>
                </c:pt>
                <c:pt idx="981">
                  <c:v>-870</c:v>
                </c:pt>
                <c:pt idx="982">
                  <c:v>-870</c:v>
                </c:pt>
                <c:pt idx="983">
                  <c:v>-870</c:v>
                </c:pt>
                <c:pt idx="984">
                  <c:v>-870</c:v>
                </c:pt>
                <c:pt idx="985">
                  <c:v>-870</c:v>
                </c:pt>
                <c:pt idx="986">
                  <c:v>-870</c:v>
                </c:pt>
                <c:pt idx="987">
                  <c:v>-870</c:v>
                </c:pt>
                <c:pt idx="988">
                  <c:v>-870</c:v>
                </c:pt>
                <c:pt idx="989">
                  <c:v>-876.5</c:v>
                </c:pt>
                <c:pt idx="990">
                  <c:v>-876.5</c:v>
                </c:pt>
                <c:pt idx="991">
                  <c:v>-876.5</c:v>
                </c:pt>
                <c:pt idx="992">
                  <c:v>-876.5</c:v>
                </c:pt>
                <c:pt idx="993">
                  <c:v>-876.5</c:v>
                </c:pt>
                <c:pt idx="994">
                  <c:v>-876.5</c:v>
                </c:pt>
                <c:pt idx="995">
                  <c:v>-876.5</c:v>
                </c:pt>
                <c:pt idx="996">
                  <c:v>-876.5</c:v>
                </c:pt>
                <c:pt idx="997">
                  <c:v>-876.5</c:v>
                </c:pt>
                <c:pt idx="998">
                  <c:v>-876.5</c:v>
                </c:pt>
                <c:pt idx="999">
                  <c:v>-876.5</c:v>
                </c:pt>
                <c:pt idx="1000">
                  <c:v>-876.5</c:v>
                </c:pt>
                <c:pt idx="1001">
                  <c:v>-876.5</c:v>
                </c:pt>
                <c:pt idx="1002">
                  <c:v>-876.5</c:v>
                </c:pt>
                <c:pt idx="1003">
                  <c:v>-876.5</c:v>
                </c:pt>
                <c:pt idx="1004">
                  <c:v>-876.5</c:v>
                </c:pt>
                <c:pt idx="1005">
                  <c:v>-883</c:v>
                </c:pt>
                <c:pt idx="1006">
                  <c:v>-883</c:v>
                </c:pt>
                <c:pt idx="1007">
                  <c:v>-883</c:v>
                </c:pt>
                <c:pt idx="1008">
                  <c:v>-883</c:v>
                </c:pt>
                <c:pt idx="1009">
                  <c:v>-883</c:v>
                </c:pt>
                <c:pt idx="1010">
                  <c:v>-883</c:v>
                </c:pt>
                <c:pt idx="1011">
                  <c:v>-883</c:v>
                </c:pt>
                <c:pt idx="1012">
                  <c:v>-883</c:v>
                </c:pt>
                <c:pt idx="1013">
                  <c:v>-883</c:v>
                </c:pt>
                <c:pt idx="1014">
                  <c:v>-883</c:v>
                </c:pt>
                <c:pt idx="1015">
                  <c:v>-883</c:v>
                </c:pt>
                <c:pt idx="1016">
                  <c:v>-883</c:v>
                </c:pt>
                <c:pt idx="1017">
                  <c:v>-883</c:v>
                </c:pt>
                <c:pt idx="1018">
                  <c:v>-883</c:v>
                </c:pt>
                <c:pt idx="1019">
                  <c:v>-883</c:v>
                </c:pt>
                <c:pt idx="1020">
                  <c:v>-883</c:v>
                </c:pt>
                <c:pt idx="1021">
                  <c:v>-883</c:v>
                </c:pt>
                <c:pt idx="1022">
                  <c:v>-883</c:v>
                </c:pt>
                <c:pt idx="1023">
                  <c:v>-883</c:v>
                </c:pt>
                <c:pt idx="1024">
                  <c:v>-883</c:v>
                </c:pt>
                <c:pt idx="1025">
                  <c:v>-883</c:v>
                </c:pt>
                <c:pt idx="1026">
                  <c:v>-889.5</c:v>
                </c:pt>
                <c:pt idx="1027">
                  <c:v>-889.5</c:v>
                </c:pt>
                <c:pt idx="1028">
                  <c:v>-889.5</c:v>
                </c:pt>
                <c:pt idx="1029">
                  <c:v>-889.5</c:v>
                </c:pt>
                <c:pt idx="1030">
                  <c:v>-889.5</c:v>
                </c:pt>
                <c:pt idx="1031">
                  <c:v>-889.5</c:v>
                </c:pt>
                <c:pt idx="1032">
                  <c:v>-889.5</c:v>
                </c:pt>
                <c:pt idx="1033">
                  <c:v>-889.5</c:v>
                </c:pt>
                <c:pt idx="1034">
                  <c:v>-889.5</c:v>
                </c:pt>
                <c:pt idx="1035">
                  <c:v>-889.5</c:v>
                </c:pt>
                <c:pt idx="1036">
                  <c:v>-889.5</c:v>
                </c:pt>
                <c:pt idx="1037">
                  <c:v>-889.5</c:v>
                </c:pt>
                <c:pt idx="1038">
                  <c:v>-889.5</c:v>
                </c:pt>
                <c:pt idx="1039">
                  <c:v>-889.5</c:v>
                </c:pt>
                <c:pt idx="1040">
                  <c:v>-889.5</c:v>
                </c:pt>
                <c:pt idx="1041">
                  <c:v>-889.5</c:v>
                </c:pt>
                <c:pt idx="1042">
                  <c:v>-896</c:v>
                </c:pt>
                <c:pt idx="1043">
                  <c:v>-896</c:v>
                </c:pt>
                <c:pt idx="1044">
                  <c:v>-896</c:v>
                </c:pt>
                <c:pt idx="1045">
                  <c:v>-896</c:v>
                </c:pt>
                <c:pt idx="1046">
                  <c:v>-896</c:v>
                </c:pt>
                <c:pt idx="1047">
                  <c:v>-896</c:v>
                </c:pt>
                <c:pt idx="1048">
                  <c:v>-896</c:v>
                </c:pt>
                <c:pt idx="1049">
                  <c:v>-896</c:v>
                </c:pt>
                <c:pt idx="1050">
                  <c:v>-896</c:v>
                </c:pt>
                <c:pt idx="1051">
                  <c:v>-896</c:v>
                </c:pt>
                <c:pt idx="1052">
                  <c:v>-896</c:v>
                </c:pt>
                <c:pt idx="1053">
                  <c:v>-896</c:v>
                </c:pt>
                <c:pt idx="1054">
                  <c:v>-896</c:v>
                </c:pt>
                <c:pt idx="1055">
                  <c:v>-896</c:v>
                </c:pt>
                <c:pt idx="1056">
                  <c:v>-896</c:v>
                </c:pt>
                <c:pt idx="1057">
                  <c:v>-896</c:v>
                </c:pt>
                <c:pt idx="1058">
                  <c:v>-896</c:v>
                </c:pt>
                <c:pt idx="1059">
                  <c:v>-896</c:v>
                </c:pt>
                <c:pt idx="1060">
                  <c:v>-896</c:v>
                </c:pt>
                <c:pt idx="1061">
                  <c:v>-896</c:v>
                </c:pt>
                <c:pt idx="1062">
                  <c:v>-896</c:v>
                </c:pt>
                <c:pt idx="1063">
                  <c:v>-896</c:v>
                </c:pt>
                <c:pt idx="1064">
                  <c:v>-896</c:v>
                </c:pt>
                <c:pt idx="1065">
                  <c:v>-902.5</c:v>
                </c:pt>
                <c:pt idx="1066">
                  <c:v>-902.5</c:v>
                </c:pt>
                <c:pt idx="1067">
                  <c:v>-902.5</c:v>
                </c:pt>
                <c:pt idx="1068">
                  <c:v>-902.5</c:v>
                </c:pt>
                <c:pt idx="1069">
                  <c:v>-902.5</c:v>
                </c:pt>
                <c:pt idx="1070">
                  <c:v>-902.5</c:v>
                </c:pt>
                <c:pt idx="1071">
                  <c:v>-902.5</c:v>
                </c:pt>
                <c:pt idx="1072">
                  <c:v>-902.5</c:v>
                </c:pt>
                <c:pt idx="1073">
                  <c:v>-902.5</c:v>
                </c:pt>
                <c:pt idx="1074">
                  <c:v>-902.5</c:v>
                </c:pt>
                <c:pt idx="1075">
                  <c:v>-902.5</c:v>
                </c:pt>
                <c:pt idx="1076">
                  <c:v>-902.5</c:v>
                </c:pt>
                <c:pt idx="1077">
                  <c:v>-902.5</c:v>
                </c:pt>
                <c:pt idx="1078">
                  <c:v>-902.5</c:v>
                </c:pt>
                <c:pt idx="1079">
                  <c:v>-902.5</c:v>
                </c:pt>
                <c:pt idx="1080">
                  <c:v>-902.5</c:v>
                </c:pt>
                <c:pt idx="1081">
                  <c:v>-902.5</c:v>
                </c:pt>
                <c:pt idx="1082">
                  <c:v>-902.5</c:v>
                </c:pt>
                <c:pt idx="1083">
                  <c:v>-902.5</c:v>
                </c:pt>
                <c:pt idx="1084">
                  <c:v>-902.5</c:v>
                </c:pt>
                <c:pt idx="1085">
                  <c:v>-902.5</c:v>
                </c:pt>
                <c:pt idx="1086">
                  <c:v>-902.5</c:v>
                </c:pt>
                <c:pt idx="1087">
                  <c:v>-909</c:v>
                </c:pt>
                <c:pt idx="1088">
                  <c:v>-909</c:v>
                </c:pt>
                <c:pt idx="1089">
                  <c:v>-909</c:v>
                </c:pt>
                <c:pt idx="1090">
                  <c:v>-909</c:v>
                </c:pt>
                <c:pt idx="1091">
                  <c:v>-909</c:v>
                </c:pt>
                <c:pt idx="1092">
                  <c:v>-909</c:v>
                </c:pt>
                <c:pt idx="1093">
                  <c:v>-909</c:v>
                </c:pt>
                <c:pt idx="1094">
                  <c:v>-909</c:v>
                </c:pt>
                <c:pt idx="1095">
                  <c:v>-909</c:v>
                </c:pt>
                <c:pt idx="1096">
                  <c:v>-909</c:v>
                </c:pt>
                <c:pt idx="1097">
                  <c:v>-909</c:v>
                </c:pt>
                <c:pt idx="1098">
                  <c:v>-909</c:v>
                </c:pt>
                <c:pt idx="1099">
                  <c:v>-909</c:v>
                </c:pt>
                <c:pt idx="1100">
                  <c:v>-909</c:v>
                </c:pt>
                <c:pt idx="1101">
                  <c:v>-909</c:v>
                </c:pt>
                <c:pt idx="1102">
                  <c:v>-909</c:v>
                </c:pt>
                <c:pt idx="1103">
                  <c:v>-909</c:v>
                </c:pt>
                <c:pt idx="1104">
                  <c:v>-909</c:v>
                </c:pt>
                <c:pt idx="1105">
                  <c:v>-909</c:v>
                </c:pt>
                <c:pt idx="1106">
                  <c:v>-909</c:v>
                </c:pt>
                <c:pt idx="1107">
                  <c:v>-915.5</c:v>
                </c:pt>
                <c:pt idx="1108">
                  <c:v>-915.5</c:v>
                </c:pt>
                <c:pt idx="1109">
                  <c:v>-915.5</c:v>
                </c:pt>
                <c:pt idx="1110">
                  <c:v>-915.5</c:v>
                </c:pt>
                <c:pt idx="1111">
                  <c:v>-915.5</c:v>
                </c:pt>
                <c:pt idx="1112">
                  <c:v>-915.5</c:v>
                </c:pt>
                <c:pt idx="1113">
                  <c:v>-915.5</c:v>
                </c:pt>
                <c:pt idx="1114">
                  <c:v>-915.5</c:v>
                </c:pt>
                <c:pt idx="1115">
                  <c:v>-915.5</c:v>
                </c:pt>
                <c:pt idx="1116">
                  <c:v>-915.5</c:v>
                </c:pt>
                <c:pt idx="1117">
                  <c:v>-915.5</c:v>
                </c:pt>
                <c:pt idx="1118">
                  <c:v>-915.5</c:v>
                </c:pt>
                <c:pt idx="1119">
                  <c:v>-915.5</c:v>
                </c:pt>
                <c:pt idx="1120">
                  <c:v>-915.5</c:v>
                </c:pt>
                <c:pt idx="1121">
                  <c:v>-915.5</c:v>
                </c:pt>
                <c:pt idx="1122">
                  <c:v>-915.5</c:v>
                </c:pt>
                <c:pt idx="1123">
                  <c:v>-915.5</c:v>
                </c:pt>
                <c:pt idx="1124">
                  <c:v>-915.5</c:v>
                </c:pt>
                <c:pt idx="1125">
                  <c:v>-915.5</c:v>
                </c:pt>
                <c:pt idx="1126">
                  <c:v>-915.5</c:v>
                </c:pt>
                <c:pt idx="1127">
                  <c:v>-915.5</c:v>
                </c:pt>
                <c:pt idx="1128">
                  <c:v>-915.5</c:v>
                </c:pt>
                <c:pt idx="1129">
                  <c:v>-922</c:v>
                </c:pt>
                <c:pt idx="1130">
                  <c:v>-922</c:v>
                </c:pt>
                <c:pt idx="1131">
                  <c:v>-922</c:v>
                </c:pt>
                <c:pt idx="1132">
                  <c:v>-922</c:v>
                </c:pt>
                <c:pt idx="1133">
                  <c:v>-922</c:v>
                </c:pt>
                <c:pt idx="1134">
                  <c:v>-922</c:v>
                </c:pt>
                <c:pt idx="1135">
                  <c:v>-922</c:v>
                </c:pt>
                <c:pt idx="1136">
                  <c:v>-922</c:v>
                </c:pt>
                <c:pt idx="1137">
                  <c:v>-922</c:v>
                </c:pt>
                <c:pt idx="1138">
                  <c:v>-922</c:v>
                </c:pt>
                <c:pt idx="1139">
                  <c:v>-922</c:v>
                </c:pt>
                <c:pt idx="1140">
                  <c:v>-922</c:v>
                </c:pt>
                <c:pt idx="1141">
                  <c:v>-922</c:v>
                </c:pt>
                <c:pt idx="1142">
                  <c:v>-922</c:v>
                </c:pt>
                <c:pt idx="1143">
                  <c:v>-922</c:v>
                </c:pt>
                <c:pt idx="1144">
                  <c:v>-922</c:v>
                </c:pt>
                <c:pt idx="1145">
                  <c:v>-922</c:v>
                </c:pt>
                <c:pt idx="1146">
                  <c:v>-928.5</c:v>
                </c:pt>
                <c:pt idx="1147">
                  <c:v>-928.5</c:v>
                </c:pt>
                <c:pt idx="1148">
                  <c:v>-928.5</c:v>
                </c:pt>
                <c:pt idx="1149">
                  <c:v>-928.5</c:v>
                </c:pt>
                <c:pt idx="1150">
                  <c:v>-928.5</c:v>
                </c:pt>
                <c:pt idx="1151">
                  <c:v>-928.5</c:v>
                </c:pt>
                <c:pt idx="1152">
                  <c:v>-928.5</c:v>
                </c:pt>
                <c:pt idx="1153">
                  <c:v>-928.5</c:v>
                </c:pt>
                <c:pt idx="1154">
                  <c:v>-928.5</c:v>
                </c:pt>
                <c:pt idx="1155">
                  <c:v>-928.5</c:v>
                </c:pt>
                <c:pt idx="1156">
                  <c:v>-928.5</c:v>
                </c:pt>
                <c:pt idx="1157">
                  <c:v>-928.5</c:v>
                </c:pt>
                <c:pt idx="1158">
                  <c:v>-928.5</c:v>
                </c:pt>
                <c:pt idx="1159">
                  <c:v>-928.5</c:v>
                </c:pt>
                <c:pt idx="1160">
                  <c:v>-928.5</c:v>
                </c:pt>
                <c:pt idx="1161">
                  <c:v>-928.5</c:v>
                </c:pt>
                <c:pt idx="1162">
                  <c:v>-935</c:v>
                </c:pt>
                <c:pt idx="1163">
                  <c:v>-935</c:v>
                </c:pt>
                <c:pt idx="1164">
                  <c:v>-935</c:v>
                </c:pt>
                <c:pt idx="1165">
                  <c:v>-935</c:v>
                </c:pt>
                <c:pt idx="1166">
                  <c:v>-935</c:v>
                </c:pt>
                <c:pt idx="1167">
                  <c:v>-935</c:v>
                </c:pt>
                <c:pt idx="1168">
                  <c:v>-935</c:v>
                </c:pt>
                <c:pt idx="1169">
                  <c:v>-935</c:v>
                </c:pt>
                <c:pt idx="1170">
                  <c:v>-935</c:v>
                </c:pt>
                <c:pt idx="1171">
                  <c:v>-935</c:v>
                </c:pt>
                <c:pt idx="1172">
                  <c:v>-935</c:v>
                </c:pt>
                <c:pt idx="1173">
                  <c:v>-935</c:v>
                </c:pt>
                <c:pt idx="1174">
                  <c:v>-935</c:v>
                </c:pt>
                <c:pt idx="1175">
                  <c:v>-935</c:v>
                </c:pt>
                <c:pt idx="1176">
                  <c:v>-935</c:v>
                </c:pt>
                <c:pt idx="1177">
                  <c:v>-935</c:v>
                </c:pt>
                <c:pt idx="1178">
                  <c:v>-935</c:v>
                </c:pt>
                <c:pt idx="1179">
                  <c:v>-935</c:v>
                </c:pt>
                <c:pt idx="1180">
                  <c:v>-935</c:v>
                </c:pt>
                <c:pt idx="1181">
                  <c:v>-935</c:v>
                </c:pt>
                <c:pt idx="1182">
                  <c:v>-935</c:v>
                </c:pt>
                <c:pt idx="1183">
                  <c:v>-935</c:v>
                </c:pt>
                <c:pt idx="1184">
                  <c:v>-935</c:v>
                </c:pt>
                <c:pt idx="1185">
                  <c:v>-935</c:v>
                </c:pt>
                <c:pt idx="1186">
                  <c:v>-935</c:v>
                </c:pt>
                <c:pt idx="1187">
                  <c:v>-935</c:v>
                </c:pt>
                <c:pt idx="1188">
                  <c:v>-941.5</c:v>
                </c:pt>
                <c:pt idx="1189">
                  <c:v>-941.5</c:v>
                </c:pt>
                <c:pt idx="1190">
                  <c:v>-941.5</c:v>
                </c:pt>
                <c:pt idx="1191">
                  <c:v>-941.5</c:v>
                </c:pt>
                <c:pt idx="1192">
                  <c:v>-941.5</c:v>
                </c:pt>
                <c:pt idx="1193">
                  <c:v>-941.5</c:v>
                </c:pt>
                <c:pt idx="1194">
                  <c:v>-941.5</c:v>
                </c:pt>
                <c:pt idx="1195">
                  <c:v>-941.5</c:v>
                </c:pt>
                <c:pt idx="1196">
                  <c:v>-941.5</c:v>
                </c:pt>
                <c:pt idx="1197">
                  <c:v>-941.5</c:v>
                </c:pt>
                <c:pt idx="1198">
                  <c:v>-941.5</c:v>
                </c:pt>
                <c:pt idx="1199">
                  <c:v>-941.5</c:v>
                </c:pt>
                <c:pt idx="1200">
                  <c:v>-941.5</c:v>
                </c:pt>
                <c:pt idx="1201">
                  <c:v>-941.5</c:v>
                </c:pt>
                <c:pt idx="1202">
                  <c:v>-941.5</c:v>
                </c:pt>
                <c:pt idx="1203">
                  <c:v>-941.5</c:v>
                </c:pt>
                <c:pt idx="1204">
                  <c:v>-941.5</c:v>
                </c:pt>
                <c:pt idx="1205">
                  <c:v>-948</c:v>
                </c:pt>
                <c:pt idx="1206">
                  <c:v>-948</c:v>
                </c:pt>
                <c:pt idx="1207">
                  <c:v>-948</c:v>
                </c:pt>
                <c:pt idx="1208">
                  <c:v>-948</c:v>
                </c:pt>
                <c:pt idx="1209">
                  <c:v>-948</c:v>
                </c:pt>
                <c:pt idx="1210">
                  <c:v>-948</c:v>
                </c:pt>
                <c:pt idx="1211">
                  <c:v>-948</c:v>
                </c:pt>
                <c:pt idx="1212">
                  <c:v>-948</c:v>
                </c:pt>
                <c:pt idx="1213">
                  <c:v>-948</c:v>
                </c:pt>
                <c:pt idx="1214">
                  <c:v>-948</c:v>
                </c:pt>
                <c:pt idx="1215">
                  <c:v>-948</c:v>
                </c:pt>
                <c:pt idx="1216">
                  <c:v>-948</c:v>
                </c:pt>
                <c:pt idx="1217">
                  <c:v>-948</c:v>
                </c:pt>
                <c:pt idx="1218">
                  <c:v>-948</c:v>
                </c:pt>
                <c:pt idx="1219">
                  <c:v>-954.5</c:v>
                </c:pt>
                <c:pt idx="1220">
                  <c:v>-954.5</c:v>
                </c:pt>
                <c:pt idx="1221">
                  <c:v>-954.5</c:v>
                </c:pt>
                <c:pt idx="1222">
                  <c:v>-954.5</c:v>
                </c:pt>
                <c:pt idx="1223">
                  <c:v>-954.5</c:v>
                </c:pt>
                <c:pt idx="1224">
                  <c:v>-954.5</c:v>
                </c:pt>
                <c:pt idx="1225">
                  <c:v>-954.5</c:v>
                </c:pt>
                <c:pt idx="1226">
                  <c:v>-954.5</c:v>
                </c:pt>
                <c:pt idx="1227">
                  <c:v>-954.5</c:v>
                </c:pt>
                <c:pt idx="1228">
                  <c:v>-954.5</c:v>
                </c:pt>
                <c:pt idx="1229">
                  <c:v>-954.5</c:v>
                </c:pt>
                <c:pt idx="1230">
                  <c:v>-954.5</c:v>
                </c:pt>
                <c:pt idx="1231">
                  <c:v>-954.5</c:v>
                </c:pt>
                <c:pt idx="1232">
                  <c:v>-954.5</c:v>
                </c:pt>
                <c:pt idx="1233">
                  <c:v>-954.5</c:v>
                </c:pt>
                <c:pt idx="1234">
                  <c:v>-954.5</c:v>
                </c:pt>
                <c:pt idx="1235">
                  <c:v>-954.5</c:v>
                </c:pt>
                <c:pt idx="1236">
                  <c:v>-954.5</c:v>
                </c:pt>
                <c:pt idx="1237">
                  <c:v>-961</c:v>
                </c:pt>
                <c:pt idx="1238">
                  <c:v>-961</c:v>
                </c:pt>
                <c:pt idx="1239">
                  <c:v>-961</c:v>
                </c:pt>
                <c:pt idx="1240">
                  <c:v>-961</c:v>
                </c:pt>
                <c:pt idx="1241">
                  <c:v>-961</c:v>
                </c:pt>
                <c:pt idx="1242">
                  <c:v>-961</c:v>
                </c:pt>
                <c:pt idx="1243">
                  <c:v>-961</c:v>
                </c:pt>
                <c:pt idx="1244">
                  <c:v>-961</c:v>
                </c:pt>
                <c:pt idx="1245">
                  <c:v>-961</c:v>
                </c:pt>
                <c:pt idx="1246">
                  <c:v>-961</c:v>
                </c:pt>
                <c:pt idx="1247">
                  <c:v>-961</c:v>
                </c:pt>
                <c:pt idx="1248">
                  <c:v>-961</c:v>
                </c:pt>
                <c:pt idx="1249">
                  <c:v>-961</c:v>
                </c:pt>
                <c:pt idx="1250">
                  <c:v>-961</c:v>
                </c:pt>
                <c:pt idx="1251">
                  <c:v>-961</c:v>
                </c:pt>
                <c:pt idx="1252">
                  <c:v>-961</c:v>
                </c:pt>
                <c:pt idx="1253">
                  <c:v>-961</c:v>
                </c:pt>
                <c:pt idx="1254">
                  <c:v>-961</c:v>
                </c:pt>
                <c:pt idx="1255">
                  <c:v>-961</c:v>
                </c:pt>
                <c:pt idx="1256">
                  <c:v>-961</c:v>
                </c:pt>
                <c:pt idx="1257">
                  <c:v>-961</c:v>
                </c:pt>
                <c:pt idx="1258">
                  <c:v>-961</c:v>
                </c:pt>
                <c:pt idx="1259">
                  <c:v>-961</c:v>
                </c:pt>
                <c:pt idx="1260">
                  <c:v>-961</c:v>
                </c:pt>
                <c:pt idx="1261">
                  <c:v>-961</c:v>
                </c:pt>
                <c:pt idx="1262">
                  <c:v>-961</c:v>
                </c:pt>
                <c:pt idx="1263">
                  <c:v>-967.5</c:v>
                </c:pt>
                <c:pt idx="1264">
                  <c:v>-967.5</c:v>
                </c:pt>
                <c:pt idx="1265">
                  <c:v>-967.5</c:v>
                </c:pt>
                <c:pt idx="1266">
                  <c:v>-967.5</c:v>
                </c:pt>
                <c:pt idx="1267">
                  <c:v>-967.5</c:v>
                </c:pt>
                <c:pt idx="1268">
                  <c:v>-967.5</c:v>
                </c:pt>
                <c:pt idx="1269">
                  <c:v>-967.5</c:v>
                </c:pt>
                <c:pt idx="1270">
                  <c:v>-967.5</c:v>
                </c:pt>
                <c:pt idx="1271">
                  <c:v>-967.5</c:v>
                </c:pt>
                <c:pt idx="1272">
                  <c:v>-967.5</c:v>
                </c:pt>
                <c:pt idx="1273">
                  <c:v>-967.5</c:v>
                </c:pt>
                <c:pt idx="1274">
                  <c:v>-967.5</c:v>
                </c:pt>
                <c:pt idx="1275">
                  <c:v>-967.5</c:v>
                </c:pt>
                <c:pt idx="1276">
                  <c:v>-967.5</c:v>
                </c:pt>
                <c:pt idx="1277">
                  <c:v>-967.5</c:v>
                </c:pt>
                <c:pt idx="1278">
                  <c:v>-967.5</c:v>
                </c:pt>
                <c:pt idx="1279">
                  <c:v>-967.5</c:v>
                </c:pt>
                <c:pt idx="1280">
                  <c:v>-967.5</c:v>
                </c:pt>
                <c:pt idx="1281">
                  <c:v>-967.5</c:v>
                </c:pt>
                <c:pt idx="1282">
                  <c:v>-967.5</c:v>
                </c:pt>
                <c:pt idx="1283">
                  <c:v>-967.5</c:v>
                </c:pt>
                <c:pt idx="1284">
                  <c:v>-974</c:v>
                </c:pt>
                <c:pt idx="1285">
                  <c:v>-974</c:v>
                </c:pt>
                <c:pt idx="1286">
                  <c:v>-974</c:v>
                </c:pt>
                <c:pt idx="1287">
                  <c:v>-974</c:v>
                </c:pt>
                <c:pt idx="1288">
                  <c:v>-974</c:v>
                </c:pt>
                <c:pt idx="1289">
                  <c:v>-974</c:v>
                </c:pt>
                <c:pt idx="1290">
                  <c:v>-974</c:v>
                </c:pt>
                <c:pt idx="1291">
                  <c:v>-974</c:v>
                </c:pt>
                <c:pt idx="1292">
                  <c:v>-974</c:v>
                </c:pt>
                <c:pt idx="1293">
                  <c:v>-974</c:v>
                </c:pt>
                <c:pt idx="1294">
                  <c:v>-974</c:v>
                </c:pt>
                <c:pt idx="1295">
                  <c:v>-974</c:v>
                </c:pt>
                <c:pt idx="1296">
                  <c:v>-974</c:v>
                </c:pt>
                <c:pt idx="1297">
                  <c:v>-974</c:v>
                </c:pt>
                <c:pt idx="1298">
                  <c:v>-974</c:v>
                </c:pt>
                <c:pt idx="1299">
                  <c:v>-974</c:v>
                </c:pt>
                <c:pt idx="1300">
                  <c:v>-974</c:v>
                </c:pt>
                <c:pt idx="1301">
                  <c:v>-974</c:v>
                </c:pt>
                <c:pt idx="1302">
                  <c:v>-980.5</c:v>
                </c:pt>
                <c:pt idx="1303">
                  <c:v>-980.5</c:v>
                </c:pt>
                <c:pt idx="1304">
                  <c:v>-980.5</c:v>
                </c:pt>
                <c:pt idx="1305">
                  <c:v>-980.5</c:v>
                </c:pt>
                <c:pt idx="1306">
                  <c:v>-980.5</c:v>
                </c:pt>
                <c:pt idx="1307">
                  <c:v>-980.5</c:v>
                </c:pt>
                <c:pt idx="1308">
                  <c:v>-980.5</c:v>
                </c:pt>
                <c:pt idx="1309">
                  <c:v>-980.5</c:v>
                </c:pt>
                <c:pt idx="1310">
                  <c:v>-980.5</c:v>
                </c:pt>
                <c:pt idx="1311">
                  <c:v>-980.5</c:v>
                </c:pt>
                <c:pt idx="1312">
                  <c:v>-980.5</c:v>
                </c:pt>
                <c:pt idx="1313">
                  <c:v>-980.5</c:v>
                </c:pt>
                <c:pt idx="1314">
                  <c:v>-980.5</c:v>
                </c:pt>
                <c:pt idx="1315">
                  <c:v>-980.5</c:v>
                </c:pt>
                <c:pt idx="1316">
                  <c:v>-980.5</c:v>
                </c:pt>
                <c:pt idx="1317">
                  <c:v>-980.5</c:v>
                </c:pt>
                <c:pt idx="1318">
                  <c:v>-980.5</c:v>
                </c:pt>
                <c:pt idx="1319">
                  <c:v>-980.5</c:v>
                </c:pt>
                <c:pt idx="1320">
                  <c:v>-980.5</c:v>
                </c:pt>
                <c:pt idx="1321">
                  <c:v>-980.5</c:v>
                </c:pt>
                <c:pt idx="1322">
                  <c:v>-980.5</c:v>
                </c:pt>
                <c:pt idx="1323">
                  <c:v>-987</c:v>
                </c:pt>
                <c:pt idx="1324">
                  <c:v>-987</c:v>
                </c:pt>
                <c:pt idx="1325">
                  <c:v>-987</c:v>
                </c:pt>
                <c:pt idx="1326">
                  <c:v>-987</c:v>
                </c:pt>
                <c:pt idx="1327">
                  <c:v>-987</c:v>
                </c:pt>
                <c:pt idx="1328">
                  <c:v>-987</c:v>
                </c:pt>
                <c:pt idx="1329">
                  <c:v>-987</c:v>
                </c:pt>
                <c:pt idx="1330">
                  <c:v>-987</c:v>
                </c:pt>
                <c:pt idx="1331">
                  <c:v>-987</c:v>
                </c:pt>
                <c:pt idx="1332">
                  <c:v>-987</c:v>
                </c:pt>
                <c:pt idx="1333">
                  <c:v>-987</c:v>
                </c:pt>
                <c:pt idx="1334">
                  <c:v>-987</c:v>
                </c:pt>
                <c:pt idx="1335">
                  <c:v>-987</c:v>
                </c:pt>
                <c:pt idx="1336">
                  <c:v>-987</c:v>
                </c:pt>
                <c:pt idx="1337">
                  <c:v>-987</c:v>
                </c:pt>
                <c:pt idx="1338">
                  <c:v>-987</c:v>
                </c:pt>
                <c:pt idx="1339">
                  <c:v>-987</c:v>
                </c:pt>
                <c:pt idx="1340">
                  <c:v>-987</c:v>
                </c:pt>
                <c:pt idx="1341">
                  <c:v>-987</c:v>
                </c:pt>
                <c:pt idx="1342">
                  <c:v>-987</c:v>
                </c:pt>
                <c:pt idx="1343">
                  <c:v>-987</c:v>
                </c:pt>
                <c:pt idx="1344">
                  <c:v>-993.5</c:v>
                </c:pt>
                <c:pt idx="1345">
                  <c:v>-993.5</c:v>
                </c:pt>
                <c:pt idx="1346">
                  <c:v>-993.5</c:v>
                </c:pt>
                <c:pt idx="1347">
                  <c:v>-993.5</c:v>
                </c:pt>
                <c:pt idx="1348">
                  <c:v>-993.5</c:v>
                </c:pt>
                <c:pt idx="1349">
                  <c:v>-993.5</c:v>
                </c:pt>
                <c:pt idx="1350">
                  <c:v>-993.5</c:v>
                </c:pt>
                <c:pt idx="1351">
                  <c:v>-993.5</c:v>
                </c:pt>
                <c:pt idx="1352">
                  <c:v>-993.5</c:v>
                </c:pt>
                <c:pt idx="1353">
                  <c:v>-993.5</c:v>
                </c:pt>
                <c:pt idx="1354">
                  <c:v>-993.5</c:v>
                </c:pt>
                <c:pt idx="1355">
                  <c:v>-993.5</c:v>
                </c:pt>
                <c:pt idx="1356">
                  <c:v>-993.5</c:v>
                </c:pt>
                <c:pt idx="1357">
                  <c:v>-993.5</c:v>
                </c:pt>
                <c:pt idx="1358">
                  <c:v>-993.5</c:v>
                </c:pt>
                <c:pt idx="1359">
                  <c:v>-993.5</c:v>
                </c:pt>
                <c:pt idx="1360">
                  <c:v>-993.5</c:v>
                </c:pt>
                <c:pt idx="1361">
                  <c:v>-993.5</c:v>
                </c:pt>
                <c:pt idx="1362">
                  <c:v>-993.5</c:v>
                </c:pt>
                <c:pt idx="1363">
                  <c:v>-993.5</c:v>
                </c:pt>
                <c:pt idx="1364">
                  <c:v>-993.5</c:v>
                </c:pt>
                <c:pt idx="1365">
                  <c:v>-993.5</c:v>
                </c:pt>
                <c:pt idx="1366">
                  <c:v>-993.5</c:v>
                </c:pt>
                <c:pt idx="1367">
                  <c:v>-993.5</c:v>
                </c:pt>
                <c:pt idx="1368">
                  <c:v>-993.5</c:v>
                </c:pt>
                <c:pt idx="1369">
                  <c:v>-993.5</c:v>
                </c:pt>
                <c:pt idx="1370">
                  <c:v>-993.5</c:v>
                </c:pt>
                <c:pt idx="1371">
                  <c:v>-1000</c:v>
                </c:pt>
                <c:pt idx="1372">
                  <c:v>-1000</c:v>
                </c:pt>
                <c:pt idx="1373">
                  <c:v>-1000</c:v>
                </c:pt>
                <c:pt idx="1374">
                  <c:v>-1000</c:v>
                </c:pt>
                <c:pt idx="1375">
                  <c:v>-1000</c:v>
                </c:pt>
                <c:pt idx="1376">
                  <c:v>-1000</c:v>
                </c:pt>
                <c:pt idx="1377">
                  <c:v>-1000</c:v>
                </c:pt>
                <c:pt idx="1378">
                  <c:v>-1000</c:v>
                </c:pt>
                <c:pt idx="1379">
                  <c:v>-1000</c:v>
                </c:pt>
                <c:pt idx="1380">
                  <c:v>-1000</c:v>
                </c:pt>
                <c:pt idx="1381">
                  <c:v>-1000</c:v>
                </c:pt>
                <c:pt idx="1382">
                  <c:v>-1000</c:v>
                </c:pt>
                <c:pt idx="1383">
                  <c:v>-1000</c:v>
                </c:pt>
                <c:pt idx="1384">
                  <c:v>-1000</c:v>
                </c:pt>
                <c:pt idx="1385">
                  <c:v>-1000</c:v>
                </c:pt>
                <c:pt idx="1386">
                  <c:v>-1000</c:v>
                </c:pt>
              </c:numCache>
            </c:numRef>
          </c:xVal>
          <c:yVal>
            <c:numRef>
              <c:f>Hoja1!$B$2:$B$1389</c:f>
              <c:numCache>
                <c:formatCode>General</c:formatCode>
                <c:ptCount val="1388"/>
                <c:pt idx="0">
                  <c:v>205.46065337917304</c:v>
                </c:pt>
                <c:pt idx="1">
                  <c:v>203.95232746426527</c:v>
                </c:pt>
                <c:pt idx="2">
                  <c:v>202.924352557085</c:v>
                </c:pt>
                <c:pt idx="3">
                  <c:v>206.08940058638481</c:v>
                </c:pt>
                <c:pt idx="4">
                  <c:v>205.97642079849527</c:v>
                </c:pt>
                <c:pt idx="5">
                  <c:v>206.14519550482436</c:v>
                </c:pt>
                <c:pt idx="6">
                  <c:v>207.86299863387481</c:v>
                </c:pt>
                <c:pt idx="7">
                  <c:v>206.5818346438017</c:v>
                </c:pt>
                <c:pt idx="8">
                  <c:v>210.22920977520704</c:v>
                </c:pt>
                <c:pt idx="9">
                  <c:v>207.03570074670731</c:v>
                </c:pt>
                <c:pt idx="10">
                  <c:v>208.66126921423484</c:v>
                </c:pt>
                <c:pt idx="11">
                  <c:v>206.7683519354614</c:v>
                </c:pt>
                <c:pt idx="12">
                  <c:v>207.30705631022525</c:v>
                </c:pt>
                <c:pt idx="13">
                  <c:v>209.96111519593441</c:v>
                </c:pt>
                <c:pt idx="14">
                  <c:v>207.84755743751847</c:v>
                </c:pt>
                <c:pt idx="15">
                  <c:v>208.27467418387732</c:v>
                </c:pt>
                <c:pt idx="16">
                  <c:v>209.9303697524434</c:v>
                </c:pt>
                <c:pt idx="17">
                  <c:v>211.54296027805947</c:v>
                </c:pt>
                <c:pt idx="18">
                  <c:v>210.48089735804308</c:v>
                </c:pt>
                <c:pt idx="19">
                  <c:v>211.29584164711886</c:v>
                </c:pt>
                <c:pt idx="20">
                  <c:v>211.34595757562499</c:v>
                </c:pt>
                <c:pt idx="21">
                  <c:v>212.01676210157464</c:v>
                </c:pt>
                <c:pt idx="22">
                  <c:v>210.66899185183561</c:v>
                </c:pt>
                <c:pt idx="23">
                  <c:v>213.4095199739921</c:v>
                </c:pt>
                <c:pt idx="24">
                  <c:v>214.99453909236055</c:v>
                </c:pt>
                <c:pt idx="25">
                  <c:v>214.7799127138606</c:v>
                </c:pt>
                <c:pt idx="26">
                  <c:v>217.22375001868761</c:v>
                </c:pt>
                <c:pt idx="27">
                  <c:v>217.29911578386711</c:v>
                </c:pt>
                <c:pt idx="28">
                  <c:v>215.80421875668256</c:v>
                </c:pt>
                <c:pt idx="29">
                  <c:v>214.89106405539357</c:v>
                </c:pt>
                <c:pt idx="30">
                  <c:v>216.92296034219117</c:v>
                </c:pt>
                <c:pt idx="31">
                  <c:v>214.70800793621672</c:v>
                </c:pt>
                <c:pt idx="32">
                  <c:v>215.77347619462392</c:v>
                </c:pt>
                <c:pt idx="33">
                  <c:v>216.69083128758876</c:v>
                </c:pt>
                <c:pt idx="34">
                  <c:v>214.28713158277998</c:v>
                </c:pt>
                <c:pt idx="35">
                  <c:v>220.5591187083109</c:v>
                </c:pt>
                <c:pt idx="36">
                  <c:v>218.90351768056789</c:v>
                </c:pt>
                <c:pt idx="37">
                  <c:v>219.39324995619657</c:v>
                </c:pt>
                <c:pt idx="38">
                  <c:v>220.37981090057954</c:v>
                </c:pt>
                <c:pt idx="39">
                  <c:v>217.78296878124914</c:v>
                </c:pt>
                <c:pt idx="40">
                  <c:v>220.21657392784772</c:v>
                </c:pt>
                <c:pt idx="41">
                  <c:v>218.45556555631995</c:v>
                </c:pt>
                <c:pt idx="42">
                  <c:v>223.2115236691975</c:v>
                </c:pt>
                <c:pt idx="43">
                  <c:v>222.5986748662626</c:v>
                </c:pt>
                <c:pt idx="44">
                  <c:v>223.58364128962344</c:v>
                </c:pt>
                <c:pt idx="45">
                  <c:v>224.84381617401476</c:v>
                </c:pt>
                <c:pt idx="46">
                  <c:v>221.96674635075067</c:v>
                </c:pt>
                <c:pt idx="47">
                  <c:v>222.43208512292793</c:v>
                </c:pt>
                <c:pt idx="48">
                  <c:v>223.3191693321163</c:v>
                </c:pt>
                <c:pt idx="49">
                  <c:v>221.42298037052464</c:v>
                </c:pt>
                <c:pt idx="50">
                  <c:v>224.89401664643586</c:v>
                </c:pt>
                <c:pt idx="51">
                  <c:v>223.66246609619455</c:v>
                </c:pt>
                <c:pt idx="52">
                  <c:v>225.86823994607047</c:v>
                </c:pt>
                <c:pt idx="53">
                  <c:v>228.83874723921761</c:v>
                </c:pt>
                <c:pt idx="54">
                  <c:v>226.27935408638987</c:v>
                </c:pt>
                <c:pt idx="55">
                  <c:v>225.33119103028341</c:v>
                </c:pt>
                <c:pt idx="56">
                  <c:v>231.53763471738688</c:v>
                </c:pt>
                <c:pt idx="57">
                  <c:v>231.46517177752889</c:v>
                </c:pt>
                <c:pt idx="58">
                  <c:v>229.29463094966451</c:v>
                </c:pt>
                <c:pt idx="59">
                  <c:v>231.95021849294477</c:v>
                </c:pt>
                <c:pt idx="60">
                  <c:v>228.33338260146954</c:v>
                </c:pt>
                <c:pt idx="61">
                  <c:v>229.21674759867261</c:v>
                </c:pt>
                <c:pt idx="62">
                  <c:v>228.93521718038429</c:v>
                </c:pt>
                <c:pt idx="63">
                  <c:v>231.89687926960104</c:v>
                </c:pt>
                <c:pt idx="64">
                  <c:v>232.45453822346522</c:v>
                </c:pt>
                <c:pt idx="65">
                  <c:v>235.55086791224616</c:v>
                </c:pt>
                <c:pt idx="66">
                  <c:v>234.09678233688888</c:v>
                </c:pt>
                <c:pt idx="67">
                  <c:v>232.43787073328787</c:v>
                </c:pt>
                <c:pt idx="68">
                  <c:v>234.11433185728671</c:v>
                </c:pt>
                <c:pt idx="69">
                  <c:v>232.71867993205981</c:v>
                </c:pt>
                <c:pt idx="70">
                  <c:v>235.83527829138663</c:v>
                </c:pt>
                <c:pt idx="71">
                  <c:v>233.88536685824505</c:v>
                </c:pt>
                <c:pt idx="72">
                  <c:v>233.28184244910318</c:v>
                </c:pt>
                <c:pt idx="73">
                  <c:v>232.20365302576687</c:v>
                </c:pt>
                <c:pt idx="74">
                  <c:v>234.13191267744941</c:v>
                </c:pt>
                <c:pt idx="75">
                  <c:v>235.78215905062589</c:v>
                </c:pt>
                <c:pt idx="76">
                  <c:v>235.01134085988974</c:v>
                </c:pt>
                <c:pt idx="77">
                  <c:v>238.9701298381149</c:v>
                </c:pt>
                <c:pt idx="78">
                  <c:v>237.004984004009</c:v>
                </c:pt>
                <c:pt idx="79">
                  <c:v>239.18775801025984</c:v>
                </c:pt>
                <c:pt idx="80">
                  <c:v>236.24335178303193</c:v>
                </c:pt>
                <c:pt idx="81">
                  <c:v>238.68241886890499</c:v>
                </c:pt>
                <c:pt idx="82">
                  <c:v>238.63509964731455</c:v>
                </c:pt>
                <c:pt idx="83">
                  <c:v>238.17980158371438</c:v>
                </c:pt>
                <c:pt idx="84">
                  <c:v>238.93540541348244</c:v>
                </c:pt>
                <c:pt idx="85">
                  <c:v>236.86548976648902</c:v>
                </c:pt>
                <c:pt idx="86">
                  <c:v>236.56035799617837</c:v>
                </c:pt>
                <c:pt idx="87">
                  <c:v>239.43125756611005</c:v>
                </c:pt>
                <c:pt idx="88">
                  <c:v>243.92715385057076</c:v>
                </c:pt>
                <c:pt idx="89">
                  <c:v>242.96672582047293</c:v>
                </c:pt>
                <c:pt idx="90">
                  <c:v>243.30460692678784</c:v>
                </c:pt>
                <c:pt idx="91">
                  <c:v>242.804081402083</c:v>
                </c:pt>
                <c:pt idx="92">
                  <c:v>240.70546625021808</c:v>
                </c:pt>
                <c:pt idx="93">
                  <c:v>241.18420485048443</c:v>
                </c:pt>
                <c:pt idx="94">
                  <c:v>239.84665559031728</c:v>
                </c:pt>
                <c:pt idx="95">
                  <c:v>241.06909353244222</c:v>
                </c:pt>
                <c:pt idx="96">
                  <c:v>247.18968494843151</c:v>
                </c:pt>
                <c:pt idx="97">
                  <c:v>243.96781773936149</c:v>
                </c:pt>
                <c:pt idx="98">
                  <c:v>245.46377840994867</c:v>
                </c:pt>
                <c:pt idx="99">
                  <c:v>247.90672056532949</c:v>
                </c:pt>
                <c:pt idx="100">
                  <c:v>246.05183509040961</c:v>
                </c:pt>
                <c:pt idx="101">
                  <c:v>246.05183509040961</c:v>
                </c:pt>
                <c:pt idx="102">
                  <c:v>244.29131691026774</c:v>
                </c:pt>
                <c:pt idx="103">
                  <c:v>244.61464884599332</c:v>
                </c:pt>
                <c:pt idx="104">
                  <c:v>248.74380878564847</c:v>
                </c:pt>
                <c:pt idx="105">
                  <c:v>249.22148985235157</c:v>
                </c:pt>
                <c:pt idx="106">
                  <c:v>250.98624715302586</c:v>
                </c:pt>
                <c:pt idx="107">
                  <c:v>249.42144548265111</c:v>
                </c:pt>
                <c:pt idx="108">
                  <c:v>250.57786764486607</c:v>
                </c:pt>
                <c:pt idx="109">
                  <c:v>250.8270421382631</c:v>
                </c:pt>
                <c:pt idx="110">
                  <c:v>246.73296846113894</c:v>
                </c:pt>
                <c:pt idx="111">
                  <c:v>255.04331840408429</c:v>
                </c:pt>
                <c:pt idx="112">
                  <c:v>254.25309442304246</c:v>
                </c:pt>
                <c:pt idx="113">
                  <c:v>253.42670925099583</c:v>
                </c:pt>
                <c:pt idx="114">
                  <c:v>252.01268024415057</c:v>
                </c:pt>
                <c:pt idx="115">
                  <c:v>251.16395634037417</c:v>
                </c:pt>
                <c:pt idx="116">
                  <c:v>252.8686991159376</c:v>
                </c:pt>
                <c:pt idx="117">
                  <c:v>250.60135652809836</c:v>
                </c:pt>
                <c:pt idx="118">
                  <c:v>254.60595895353393</c:v>
                </c:pt>
                <c:pt idx="119">
                  <c:v>253.34854904058963</c:v>
                </c:pt>
                <c:pt idx="120">
                  <c:v>251.85401796008207</c:v>
                </c:pt>
                <c:pt idx="121">
                  <c:v>251.60475302771911</c:v>
                </c:pt>
                <c:pt idx="122">
                  <c:v>254.58184185212122</c:v>
                </c:pt>
                <c:pt idx="123">
                  <c:v>257.85016784758915</c:v>
                </c:pt>
                <c:pt idx="124">
                  <c:v>257.24747142368483</c:v>
                </c:pt>
                <c:pt idx="125">
                  <c:v>258.15462135549666</c:v>
                </c:pt>
                <c:pt idx="126">
                  <c:v>255.63796596641416</c:v>
                </c:pt>
                <c:pt idx="127">
                  <c:v>258.64302963286252</c:v>
                </c:pt>
                <c:pt idx="128">
                  <c:v>255.96805979052422</c:v>
                </c:pt>
                <c:pt idx="129">
                  <c:v>256.04274195116233</c:v>
                </c:pt>
                <c:pt idx="130">
                  <c:v>259.76895629607372</c:v>
                </c:pt>
                <c:pt idx="131">
                  <c:v>262.11068751662629</c:v>
                </c:pt>
                <c:pt idx="132">
                  <c:v>261.68465349114649</c:v>
                </c:pt>
                <c:pt idx="133">
                  <c:v>260.1652541654758</c:v>
                </c:pt>
                <c:pt idx="134">
                  <c:v>259.89173184491864</c:v>
                </c:pt>
                <c:pt idx="135">
                  <c:v>262.02243646162742</c:v>
                </c:pt>
                <c:pt idx="136">
                  <c:v>261.93531976363801</c:v>
                </c:pt>
                <c:pt idx="137">
                  <c:v>260.89544086869995</c:v>
                </c:pt>
                <c:pt idx="138">
                  <c:v>264.0148598132177</c:v>
                </c:pt>
                <c:pt idx="139">
                  <c:v>265.28265158895698</c:v>
                </c:pt>
                <c:pt idx="140">
                  <c:v>265.21024336034583</c:v>
                </c:pt>
                <c:pt idx="141">
                  <c:v>265.37327331336627</c:v>
                </c:pt>
                <c:pt idx="142">
                  <c:v>264.0316957807857</c:v>
                </c:pt>
                <c:pt idx="143">
                  <c:v>264.90533252685509</c:v>
                </c:pt>
                <c:pt idx="144">
                  <c:v>264.08078453146828</c:v>
                </c:pt>
                <c:pt idx="145">
                  <c:v>263.19974188411402</c:v>
                </c:pt>
                <c:pt idx="146">
                  <c:v>262.83878523130375</c:v>
                </c:pt>
                <c:pt idx="147">
                  <c:v>262.53373741852317</c:v>
                </c:pt>
                <c:pt idx="148">
                  <c:v>265.27789635696882</c:v>
                </c:pt>
                <c:pt idx="149">
                  <c:v>267.23668380636184</c:v>
                </c:pt>
                <c:pt idx="150">
                  <c:v>269.79364566952529</c:v>
                </c:pt>
                <c:pt idx="151">
                  <c:v>269.66850087502326</c:v>
                </c:pt>
                <c:pt idx="152">
                  <c:v>268.45850505648968</c:v>
                </c:pt>
                <c:pt idx="153">
                  <c:v>266.88670632814376</c:v>
                </c:pt>
                <c:pt idx="154">
                  <c:v>266.60140922611572</c:v>
                </c:pt>
                <c:pt idx="155">
                  <c:v>271.10128154538376</c:v>
                </c:pt>
                <c:pt idx="156">
                  <c:v>270.59886992559166</c:v>
                </c:pt>
                <c:pt idx="157">
                  <c:v>269.48169665431038</c:v>
                </c:pt>
                <c:pt idx="158">
                  <c:v>269.05918317924392</c:v>
                </c:pt>
                <c:pt idx="159">
                  <c:v>271.64335289515122</c:v>
                </c:pt>
                <c:pt idx="160">
                  <c:v>271.32729067896304</c:v>
                </c:pt>
                <c:pt idx="161">
                  <c:v>271.11670286501936</c:v>
                </c:pt>
                <c:pt idx="162">
                  <c:v>271.56612230041134</c:v>
                </c:pt>
                <c:pt idx="163">
                  <c:v>270.05698274763211</c:v>
                </c:pt>
                <c:pt idx="164">
                  <c:v>277.49220630161074</c:v>
                </c:pt>
                <c:pt idx="165">
                  <c:v>273.11704559334174</c:v>
                </c:pt>
                <c:pt idx="166">
                  <c:v>274.51787487149261</c:v>
                </c:pt>
                <c:pt idx="167">
                  <c:v>273.8492099269136</c:v>
                </c:pt>
                <c:pt idx="168">
                  <c:v>274.78175373887825</c:v>
                </c:pt>
                <c:pt idx="169">
                  <c:v>273.91573032534109</c:v>
                </c:pt>
                <c:pt idx="170">
                  <c:v>273.08416607173797</c:v>
                </c:pt>
                <c:pt idx="171">
                  <c:v>276.47667716681497</c:v>
                </c:pt>
                <c:pt idx="172">
                  <c:v>276.01051838970278</c:v>
                </c:pt>
                <c:pt idx="173">
                  <c:v>272.73919312029722</c:v>
                </c:pt>
                <c:pt idx="174">
                  <c:v>274.73522368028745</c:v>
                </c:pt>
                <c:pt idx="175">
                  <c:v>275.60072855411391</c:v>
                </c:pt>
                <c:pt idx="176">
                  <c:v>273.35517220561417</c:v>
                </c:pt>
                <c:pt idx="177">
                  <c:v>281.76512991194147</c:v>
                </c:pt>
                <c:pt idx="178">
                  <c:v>278.90439444975789</c:v>
                </c:pt>
                <c:pt idx="179">
                  <c:v>280.70440087000048</c:v>
                </c:pt>
                <c:pt idx="180">
                  <c:v>278.26653974498674</c:v>
                </c:pt>
                <c:pt idx="181">
                  <c:v>278.7452647157773</c:v>
                </c:pt>
                <c:pt idx="182">
                  <c:v>281.70749390980359</c:v>
                </c:pt>
                <c:pt idx="183">
                  <c:v>276.31778070495341</c:v>
                </c:pt>
                <c:pt idx="184">
                  <c:v>277.1673965550716</c:v>
                </c:pt>
                <c:pt idx="185">
                  <c:v>279.86100026486082</c:v>
                </c:pt>
                <c:pt idx="186">
                  <c:v>277.02803055156085</c:v>
                </c:pt>
                <c:pt idx="187">
                  <c:v>278.677540632476</c:v>
                </c:pt>
                <c:pt idx="188">
                  <c:v>277.99786721403353</c:v>
                </c:pt>
                <c:pt idx="189">
                  <c:v>276.27415262126726</c:v>
                </c:pt>
                <c:pt idx="190">
                  <c:v>280.65106160773843</c:v>
                </c:pt>
                <c:pt idx="191">
                  <c:v>282.15699120809057</c:v>
                </c:pt>
                <c:pt idx="192">
                  <c:v>282.08215110830929</c:v>
                </c:pt>
                <c:pt idx="193">
                  <c:v>283.39751924332523</c:v>
                </c:pt>
                <c:pt idx="194">
                  <c:v>281.90330866660003</c:v>
                </c:pt>
                <c:pt idx="195">
                  <c:v>281.9544859154355</c:v>
                </c:pt>
                <c:pt idx="196">
                  <c:v>281.95569589055731</c:v>
                </c:pt>
                <c:pt idx="197">
                  <c:v>280.15297545387045</c:v>
                </c:pt>
                <c:pt idx="198">
                  <c:v>284.50114846285624</c:v>
                </c:pt>
                <c:pt idx="199">
                  <c:v>282.20307199265642</c:v>
                </c:pt>
                <c:pt idx="200">
                  <c:v>285.82181787769076</c:v>
                </c:pt>
                <c:pt idx="201">
                  <c:v>288.47453309333338</c:v>
                </c:pt>
                <c:pt idx="202">
                  <c:v>285.77589827678707</c:v>
                </c:pt>
                <c:pt idx="203">
                  <c:v>285.39723912113482</c:v>
                </c:pt>
                <c:pt idx="204">
                  <c:v>287.87001161986086</c:v>
                </c:pt>
                <c:pt idx="205">
                  <c:v>289.26259390440441</c:v>
                </c:pt>
                <c:pt idx="206">
                  <c:v>287.94216681150829</c:v>
                </c:pt>
                <c:pt idx="207">
                  <c:v>284.63944489500869</c:v>
                </c:pt>
                <c:pt idx="208">
                  <c:v>287.94609389089874</c:v>
                </c:pt>
                <c:pt idx="209">
                  <c:v>288.12469769293483</c:v>
                </c:pt>
                <c:pt idx="210">
                  <c:v>292.20218503778733</c:v>
                </c:pt>
                <c:pt idx="211">
                  <c:v>290.88059163274556</c:v>
                </c:pt>
                <c:pt idx="212">
                  <c:v>289.1470709960717</c:v>
                </c:pt>
                <c:pt idx="213">
                  <c:v>289.15929107645036</c:v>
                </c:pt>
                <c:pt idx="214">
                  <c:v>289.14682887292321</c:v>
                </c:pt>
                <c:pt idx="215">
                  <c:v>288.98824476434453</c:v>
                </c:pt>
                <c:pt idx="216">
                  <c:v>290.84982110428382</c:v>
                </c:pt>
                <c:pt idx="217">
                  <c:v>295.46736166647543</c:v>
                </c:pt>
                <c:pt idx="218">
                  <c:v>294.14193692661172</c:v>
                </c:pt>
                <c:pt idx="219">
                  <c:v>291.26924812163134</c:v>
                </c:pt>
                <c:pt idx="220">
                  <c:v>292.80901387028518</c:v>
                </c:pt>
                <c:pt idx="221">
                  <c:v>292.74942039738744</c:v>
                </c:pt>
                <c:pt idx="222">
                  <c:v>292.01785125564106</c:v>
                </c:pt>
                <c:pt idx="223">
                  <c:v>294.41928877155044</c:v>
                </c:pt>
                <c:pt idx="224">
                  <c:v>295.32048643586359</c:v>
                </c:pt>
                <c:pt idx="225">
                  <c:v>291.89361164334809</c:v>
                </c:pt>
                <c:pt idx="226">
                  <c:v>292.84661611038194</c:v>
                </c:pt>
                <c:pt idx="227">
                  <c:v>294.08048149991282</c:v>
                </c:pt>
                <c:pt idx="228">
                  <c:v>295.40607513743981</c:v>
                </c:pt>
                <c:pt idx="229">
                  <c:v>297.39578604123335</c:v>
                </c:pt>
                <c:pt idx="230">
                  <c:v>294.71746592689516</c:v>
                </c:pt>
                <c:pt idx="231">
                  <c:v>294.86260403479946</c:v>
                </c:pt>
                <c:pt idx="232">
                  <c:v>294.96371868927957</c:v>
                </c:pt>
                <c:pt idx="233">
                  <c:v>300.13603662681908</c:v>
                </c:pt>
                <c:pt idx="234">
                  <c:v>297.03125205194999</c:v>
                </c:pt>
                <c:pt idx="235">
                  <c:v>299.04767132004275</c:v>
                </c:pt>
                <c:pt idx="236">
                  <c:v>296.55881224708145</c:v>
                </c:pt>
                <c:pt idx="237">
                  <c:v>296.15865994283564</c:v>
                </c:pt>
                <c:pt idx="238">
                  <c:v>296.69860967993321</c:v>
                </c:pt>
                <c:pt idx="239">
                  <c:v>301.56463719387392</c:v>
                </c:pt>
                <c:pt idx="240">
                  <c:v>301.33113282439439</c:v>
                </c:pt>
                <c:pt idx="241">
                  <c:v>299.45875174130612</c:v>
                </c:pt>
                <c:pt idx="242">
                  <c:v>300.18501571242075</c:v>
                </c:pt>
                <c:pt idx="243">
                  <c:v>300.41210252746436</c:v>
                </c:pt>
                <c:pt idx="244">
                  <c:v>301.22840922754722</c:v>
                </c:pt>
                <c:pt idx="245">
                  <c:v>302.51738304023985</c:v>
                </c:pt>
                <c:pt idx="246">
                  <c:v>301.90355471709069</c:v>
                </c:pt>
                <c:pt idx="247">
                  <c:v>299.99590013317049</c:v>
                </c:pt>
                <c:pt idx="248">
                  <c:v>298.97516013653103</c:v>
                </c:pt>
                <c:pt idx="249">
                  <c:v>301.2808572274318</c:v>
                </c:pt>
                <c:pt idx="250">
                  <c:v>299.28060905547716</c:v>
                </c:pt>
                <c:pt idx="251">
                  <c:v>307.60106546674405</c:v>
                </c:pt>
                <c:pt idx="252">
                  <c:v>307.14093212769882</c:v>
                </c:pt>
                <c:pt idx="253">
                  <c:v>305.81840523535317</c:v>
                </c:pt>
                <c:pt idx="254">
                  <c:v>304.79615869561133</c:v>
                </c:pt>
                <c:pt idx="255">
                  <c:v>307.22748970798909</c:v>
                </c:pt>
                <c:pt idx="256">
                  <c:v>306.67724100632154</c:v>
                </c:pt>
                <c:pt idx="257">
                  <c:v>307.84656174210522</c:v>
                </c:pt>
                <c:pt idx="258">
                  <c:v>304.22778491040771</c:v>
                </c:pt>
                <c:pt idx="259">
                  <c:v>305.30671992476601</c:v>
                </c:pt>
                <c:pt idx="260">
                  <c:v>307.9213446155843</c:v>
                </c:pt>
                <c:pt idx="261">
                  <c:v>306.47821672837682</c:v>
                </c:pt>
                <c:pt idx="262">
                  <c:v>303.97080978093544</c:v>
                </c:pt>
                <c:pt idx="263">
                  <c:v>307.40856055407272</c:v>
                </c:pt>
                <c:pt idx="264">
                  <c:v>307.84828276646164</c:v>
                </c:pt>
                <c:pt idx="265">
                  <c:v>310.84711693054282</c:v>
                </c:pt>
                <c:pt idx="266">
                  <c:v>311.45645229706503</c:v>
                </c:pt>
                <c:pt idx="267">
                  <c:v>308.27145879884836</c:v>
                </c:pt>
                <c:pt idx="268">
                  <c:v>309.80776727547686</c:v>
                </c:pt>
                <c:pt idx="269">
                  <c:v>305.9177473635749</c:v>
                </c:pt>
                <c:pt idx="270">
                  <c:v>310.82947564852276</c:v>
                </c:pt>
                <c:pt idx="271">
                  <c:v>311.3105248912517</c:v>
                </c:pt>
                <c:pt idx="272">
                  <c:v>309.96747651367355</c:v>
                </c:pt>
                <c:pt idx="273">
                  <c:v>307.0204921544717</c:v>
                </c:pt>
                <c:pt idx="274">
                  <c:v>307.60944714652248</c:v>
                </c:pt>
                <c:pt idx="275">
                  <c:v>312.91399608166483</c:v>
                </c:pt>
                <c:pt idx="276">
                  <c:v>309.53901577398761</c:v>
                </c:pt>
                <c:pt idx="277">
                  <c:v>309.41768048576949</c:v>
                </c:pt>
                <c:pt idx="278">
                  <c:v>312.57528714794159</c:v>
                </c:pt>
                <c:pt idx="279">
                  <c:v>309.54888162585644</c:v>
                </c:pt>
                <c:pt idx="280">
                  <c:v>314.83828745214038</c:v>
                </c:pt>
                <c:pt idx="281">
                  <c:v>317.29661585310703</c:v>
                </c:pt>
                <c:pt idx="282">
                  <c:v>318.13914844509691</c:v>
                </c:pt>
                <c:pt idx="283">
                  <c:v>314.80129499438965</c:v>
                </c:pt>
                <c:pt idx="284">
                  <c:v>316.26949668663678</c:v>
                </c:pt>
                <c:pt idx="285">
                  <c:v>316.34851831347697</c:v>
                </c:pt>
                <c:pt idx="286">
                  <c:v>316.39468663549314</c:v>
                </c:pt>
                <c:pt idx="287">
                  <c:v>314.82807471518595</c:v>
                </c:pt>
                <c:pt idx="288">
                  <c:v>315.13245311681976</c:v>
                </c:pt>
                <c:pt idx="289">
                  <c:v>318.88221631313655</c:v>
                </c:pt>
                <c:pt idx="290">
                  <c:v>319.40477589715783</c:v>
                </c:pt>
                <c:pt idx="291">
                  <c:v>314.26243784096408</c:v>
                </c:pt>
                <c:pt idx="292">
                  <c:v>317.92571751485178</c:v>
                </c:pt>
                <c:pt idx="293">
                  <c:v>317.36496836132119</c:v>
                </c:pt>
                <c:pt idx="294">
                  <c:v>318.74066783888037</c:v>
                </c:pt>
                <c:pt idx="295">
                  <c:v>321.12819461124064</c:v>
                </c:pt>
                <c:pt idx="296">
                  <c:v>317.42747903152826</c:v>
                </c:pt>
                <c:pt idx="297">
                  <c:v>318.8572966812381</c:v>
                </c:pt>
                <c:pt idx="298">
                  <c:v>318.27269338369138</c:v>
                </c:pt>
                <c:pt idx="299">
                  <c:v>321.68761324626786</c:v>
                </c:pt>
                <c:pt idx="300">
                  <c:v>316.90364160537706</c:v>
                </c:pt>
                <c:pt idx="301">
                  <c:v>318.90803434909856</c:v>
                </c:pt>
                <c:pt idx="302">
                  <c:v>322.52080031952039</c:v>
                </c:pt>
                <c:pt idx="303">
                  <c:v>316.83578736904053</c:v>
                </c:pt>
                <c:pt idx="304">
                  <c:v>325.5559229929566</c:v>
                </c:pt>
                <c:pt idx="305">
                  <c:v>322.28717241267003</c:v>
                </c:pt>
                <c:pt idx="306">
                  <c:v>322.48427185532449</c:v>
                </c:pt>
                <c:pt idx="307">
                  <c:v>322.76133848429782</c:v>
                </c:pt>
                <c:pt idx="308">
                  <c:v>324.03256769471392</c:v>
                </c:pt>
                <c:pt idx="309">
                  <c:v>321.5631313060228</c:v>
                </c:pt>
                <c:pt idx="310">
                  <c:v>326.69211774805348</c:v>
                </c:pt>
                <c:pt idx="311">
                  <c:v>323.10013010747133</c:v>
                </c:pt>
                <c:pt idx="312">
                  <c:v>324.18655453552316</c:v>
                </c:pt>
                <c:pt idx="313">
                  <c:v>322.35233942925936</c:v>
                </c:pt>
                <c:pt idx="314">
                  <c:v>322.67125062775295</c:v>
                </c:pt>
                <c:pt idx="315">
                  <c:v>327.60558322728355</c:v>
                </c:pt>
                <c:pt idx="316">
                  <c:v>324.27338299156099</c:v>
                </c:pt>
                <c:pt idx="317">
                  <c:v>326.30703011064793</c:v>
                </c:pt>
                <c:pt idx="318">
                  <c:v>327.95953243444262</c:v>
                </c:pt>
                <c:pt idx="319">
                  <c:v>324.93144584976335</c:v>
                </c:pt>
                <c:pt idx="320">
                  <c:v>328.64827153625976</c:v>
                </c:pt>
                <c:pt idx="321">
                  <c:v>331.74797344755297</c:v>
                </c:pt>
                <c:pt idx="322">
                  <c:v>328.95728149476491</c:v>
                </c:pt>
                <c:pt idx="323">
                  <c:v>328.80649362244645</c:v>
                </c:pt>
                <c:pt idx="324">
                  <c:v>332.79073048734296</c:v>
                </c:pt>
                <c:pt idx="325">
                  <c:v>332.73634717916275</c:v>
                </c:pt>
                <c:pt idx="326">
                  <c:v>333.98472081068905</c:v>
                </c:pt>
                <c:pt idx="327">
                  <c:v>330.70616425082932</c:v>
                </c:pt>
                <c:pt idx="328">
                  <c:v>331.9519181992078</c:v>
                </c:pt>
                <c:pt idx="329">
                  <c:v>334.1972909250681</c:v>
                </c:pt>
                <c:pt idx="330">
                  <c:v>331.17637072174244</c:v>
                </c:pt>
                <c:pt idx="331">
                  <c:v>327.90454691733493</c:v>
                </c:pt>
                <c:pt idx="332">
                  <c:v>327.9969583416572</c:v>
                </c:pt>
                <c:pt idx="333">
                  <c:v>331.77886269363825</c:v>
                </c:pt>
                <c:pt idx="334">
                  <c:v>335.32046642841868</c:v>
                </c:pt>
                <c:pt idx="335">
                  <c:v>337.51183430802968</c:v>
                </c:pt>
                <c:pt idx="336">
                  <c:v>335.27428642840363</c:v>
                </c:pt>
                <c:pt idx="337">
                  <c:v>337.70972219965131</c:v>
                </c:pt>
                <c:pt idx="338">
                  <c:v>336.46163068650799</c:v>
                </c:pt>
                <c:pt idx="339">
                  <c:v>333.3844265774427</c:v>
                </c:pt>
                <c:pt idx="340">
                  <c:v>332.80187866886484</c:v>
                </c:pt>
                <c:pt idx="341">
                  <c:v>338.17846095957134</c:v>
                </c:pt>
                <c:pt idx="342">
                  <c:v>334.09440081354018</c:v>
                </c:pt>
                <c:pt idx="343">
                  <c:v>332.66986513731462</c:v>
                </c:pt>
                <c:pt idx="344">
                  <c:v>335.2434974424358</c:v>
                </c:pt>
                <c:pt idx="345">
                  <c:v>337.46169235654133</c:v>
                </c:pt>
                <c:pt idx="346">
                  <c:v>332.44368906322211</c:v>
                </c:pt>
                <c:pt idx="347">
                  <c:v>331.80743652505521</c:v>
                </c:pt>
                <c:pt idx="348">
                  <c:v>337.67586434966501</c:v>
                </c:pt>
                <c:pt idx="349">
                  <c:v>337.54556453762314</c:v>
                </c:pt>
                <c:pt idx="350">
                  <c:v>335.60301948038864</c:v>
                </c:pt>
                <c:pt idx="351">
                  <c:v>339.42084102681264</c:v>
                </c:pt>
                <c:pt idx="352">
                  <c:v>336.63278190737395</c:v>
                </c:pt>
                <c:pt idx="353">
                  <c:v>337.1350159069151</c:v>
                </c:pt>
                <c:pt idx="354">
                  <c:v>338.33805829902388</c:v>
                </c:pt>
                <c:pt idx="355">
                  <c:v>337.92843638995527</c:v>
                </c:pt>
                <c:pt idx="356">
                  <c:v>338.08165006388441</c:v>
                </c:pt>
                <c:pt idx="357">
                  <c:v>339.4669974955271</c:v>
                </c:pt>
                <c:pt idx="358">
                  <c:v>337.26004751984277</c:v>
                </c:pt>
                <c:pt idx="359">
                  <c:v>341.9029862780385</c:v>
                </c:pt>
                <c:pt idx="360">
                  <c:v>337.39353979760836</c:v>
                </c:pt>
                <c:pt idx="361">
                  <c:v>338.7390697591494</c:v>
                </c:pt>
                <c:pt idx="362">
                  <c:v>341.58089856103743</c:v>
                </c:pt>
                <c:pt idx="363">
                  <c:v>339.30968822521777</c:v>
                </c:pt>
                <c:pt idx="364">
                  <c:v>338.17418933541518</c:v>
                </c:pt>
                <c:pt idx="365">
                  <c:v>339.96918234732891</c:v>
                </c:pt>
                <c:pt idx="366">
                  <c:v>337.21336414669713</c:v>
                </c:pt>
                <c:pt idx="367">
                  <c:v>339.22771558715579</c:v>
                </c:pt>
                <c:pt idx="368">
                  <c:v>344.62716343981737</c:v>
                </c:pt>
                <c:pt idx="369">
                  <c:v>342.55859183789084</c:v>
                </c:pt>
                <c:pt idx="370">
                  <c:v>343.00534829557819</c:v>
                </c:pt>
                <c:pt idx="371">
                  <c:v>340.26679881791557</c:v>
                </c:pt>
                <c:pt idx="372">
                  <c:v>345.16302182093216</c:v>
                </c:pt>
                <c:pt idx="373">
                  <c:v>341.27056337851184</c:v>
                </c:pt>
                <c:pt idx="374">
                  <c:v>343.27480490359579</c:v>
                </c:pt>
                <c:pt idx="375">
                  <c:v>341.09476532095675</c:v>
                </c:pt>
                <c:pt idx="376">
                  <c:v>347.01793773169771</c:v>
                </c:pt>
                <c:pt idx="377">
                  <c:v>345.16439667820669</c:v>
                </c:pt>
                <c:pt idx="378">
                  <c:v>345.82376942705645</c:v>
                </c:pt>
                <c:pt idx="379">
                  <c:v>347.18858561063593</c:v>
                </c:pt>
                <c:pt idx="380">
                  <c:v>348.68881493862153</c:v>
                </c:pt>
                <c:pt idx="381">
                  <c:v>344.8176132739589</c:v>
                </c:pt>
                <c:pt idx="382">
                  <c:v>345.86186009677493</c:v>
                </c:pt>
                <c:pt idx="383">
                  <c:v>348.77618085299611</c:v>
                </c:pt>
                <c:pt idx="384">
                  <c:v>343.40029004115763</c:v>
                </c:pt>
                <c:pt idx="385">
                  <c:v>343.62383302966902</c:v>
                </c:pt>
                <c:pt idx="386">
                  <c:v>344.67328324223399</c:v>
                </c:pt>
                <c:pt idx="387">
                  <c:v>347.80057954926099</c:v>
                </c:pt>
                <c:pt idx="388">
                  <c:v>345.2426168424895</c:v>
                </c:pt>
                <c:pt idx="389">
                  <c:v>343.56901966121114</c:v>
                </c:pt>
                <c:pt idx="390">
                  <c:v>353.24210406579982</c:v>
                </c:pt>
                <c:pt idx="391">
                  <c:v>347.19395729736681</c:v>
                </c:pt>
                <c:pt idx="392">
                  <c:v>348.85116006939899</c:v>
                </c:pt>
                <c:pt idx="393">
                  <c:v>350.11961009046502</c:v>
                </c:pt>
                <c:pt idx="394">
                  <c:v>350.01204208722623</c:v>
                </c:pt>
                <c:pt idx="395">
                  <c:v>351.50767629770928</c:v>
                </c:pt>
                <c:pt idx="396">
                  <c:v>353.06597905388895</c:v>
                </c:pt>
                <c:pt idx="397">
                  <c:v>346.46945867462927</c:v>
                </c:pt>
                <c:pt idx="398">
                  <c:v>351.10845164846228</c:v>
                </c:pt>
                <c:pt idx="399">
                  <c:v>355.16047817486117</c:v>
                </c:pt>
                <c:pt idx="400">
                  <c:v>350.80245055607475</c:v>
                </c:pt>
                <c:pt idx="401">
                  <c:v>351.33651339612123</c:v>
                </c:pt>
                <c:pt idx="402">
                  <c:v>352.5256236360753</c:v>
                </c:pt>
                <c:pt idx="403">
                  <c:v>354.43563012327621</c:v>
                </c:pt>
                <c:pt idx="404">
                  <c:v>350.78889815832559</c:v>
                </c:pt>
                <c:pt idx="405">
                  <c:v>353.90910317654351</c:v>
                </c:pt>
                <c:pt idx="406">
                  <c:v>352.60157036564624</c:v>
                </c:pt>
                <c:pt idx="407">
                  <c:v>358.47086807863451</c:v>
                </c:pt>
                <c:pt idx="408">
                  <c:v>359.37063634632511</c:v>
                </c:pt>
                <c:pt idx="409">
                  <c:v>354.15200146317977</c:v>
                </c:pt>
                <c:pt idx="410">
                  <c:v>357.00351514153863</c:v>
                </c:pt>
                <c:pt idx="411">
                  <c:v>355.68153142795876</c:v>
                </c:pt>
                <c:pt idx="412">
                  <c:v>358.59521897094936</c:v>
                </c:pt>
                <c:pt idx="413">
                  <c:v>357.52695549802581</c:v>
                </c:pt>
                <c:pt idx="414">
                  <c:v>359.56610784924203</c:v>
                </c:pt>
                <c:pt idx="415">
                  <c:v>358.0534987905757</c:v>
                </c:pt>
                <c:pt idx="416">
                  <c:v>354.87273253008902</c:v>
                </c:pt>
                <c:pt idx="417">
                  <c:v>359.93917625645872</c:v>
                </c:pt>
                <c:pt idx="418">
                  <c:v>355.08617287596331</c:v>
                </c:pt>
                <c:pt idx="419">
                  <c:v>360.20934711590752</c:v>
                </c:pt>
                <c:pt idx="420">
                  <c:v>363.5924027269391</c:v>
                </c:pt>
                <c:pt idx="421">
                  <c:v>361.6078847249118</c:v>
                </c:pt>
                <c:pt idx="422">
                  <c:v>363.27409473881107</c:v>
                </c:pt>
                <c:pt idx="423">
                  <c:v>358.9836488146135</c:v>
                </c:pt>
                <c:pt idx="424">
                  <c:v>364.55198093838243</c:v>
                </c:pt>
                <c:pt idx="425">
                  <c:v>359.94850823172641</c:v>
                </c:pt>
                <c:pt idx="426">
                  <c:v>358.32046811054028</c:v>
                </c:pt>
                <c:pt idx="427">
                  <c:v>362.46615137174194</c:v>
                </c:pt>
                <c:pt idx="428">
                  <c:v>364.27444078256235</c:v>
                </c:pt>
                <c:pt idx="429">
                  <c:v>361.36131938163453</c:v>
                </c:pt>
                <c:pt idx="430">
                  <c:v>361.06896035939548</c:v>
                </c:pt>
                <c:pt idx="431">
                  <c:v>364.06633254130895</c:v>
                </c:pt>
                <c:pt idx="432">
                  <c:v>360.13225046891142</c:v>
                </c:pt>
                <c:pt idx="433">
                  <c:v>364.5114531104993</c:v>
                </c:pt>
                <c:pt idx="434">
                  <c:v>365.52224815073231</c:v>
                </c:pt>
                <c:pt idx="435">
                  <c:v>368.0557774975851</c:v>
                </c:pt>
                <c:pt idx="436">
                  <c:v>362.73303223439905</c:v>
                </c:pt>
                <c:pt idx="437">
                  <c:v>364.66874046932804</c:v>
                </c:pt>
                <c:pt idx="438">
                  <c:v>365.44286459658349</c:v>
                </c:pt>
                <c:pt idx="439">
                  <c:v>362.06179513958392</c:v>
                </c:pt>
                <c:pt idx="440">
                  <c:v>363.7634625820607</c:v>
                </c:pt>
                <c:pt idx="441">
                  <c:v>367.7667291003342</c:v>
                </c:pt>
                <c:pt idx="442">
                  <c:v>366.42688049105851</c:v>
                </c:pt>
                <c:pt idx="443">
                  <c:v>365.0265162731427</c:v>
                </c:pt>
                <c:pt idx="444">
                  <c:v>366.65437761889513</c:v>
                </c:pt>
                <c:pt idx="445">
                  <c:v>364.82563395705853</c:v>
                </c:pt>
                <c:pt idx="446">
                  <c:v>369.98889846993387</c:v>
                </c:pt>
                <c:pt idx="447">
                  <c:v>369.71839222503212</c:v>
                </c:pt>
                <c:pt idx="448">
                  <c:v>370.33386550022681</c:v>
                </c:pt>
                <c:pt idx="449">
                  <c:v>367.09137472458735</c:v>
                </c:pt>
                <c:pt idx="450">
                  <c:v>371.97685414706939</c:v>
                </c:pt>
                <c:pt idx="451">
                  <c:v>368.25381873530466</c:v>
                </c:pt>
                <c:pt idx="452">
                  <c:v>366.31245799159439</c:v>
                </c:pt>
                <c:pt idx="453">
                  <c:v>365.74083049147902</c:v>
                </c:pt>
                <c:pt idx="454">
                  <c:v>365.82379050297754</c:v>
                </c:pt>
                <c:pt idx="455">
                  <c:v>367.25589579327499</c:v>
                </c:pt>
                <c:pt idx="456">
                  <c:v>371.70170714229971</c:v>
                </c:pt>
                <c:pt idx="457">
                  <c:v>367.28150560237611</c:v>
                </c:pt>
                <c:pt idx="458">
                  <c:v>372.29493627129267</c:v>
                </c:pt>
                <c:pt idx="459">
                  <c:v>372.72628586790569</c:v>
                </c:pt>
                <c:pt idx="460">
                  <c:v>374.68371010239531</c:v>
                </c:pt>
                <c:pt idx="461">
                  <c:v>371.13706109049639</c:v>
                </c:pt>
                <c:pt idx="462">
                  <c:v>369.45964841245944</c:v>
                </c:pt>
                <c:pt idx="463">
                  <c:v>371.35680502644021</c:v>
                </c:pt>
                <c:pt idx="464">
                  <c:v>369.20800026593145</c:v>
                </c:pt>
                <c:pt idx="465">
                  <c:v>369.33567451724804</c:v>
                </c:pt>
                <c:pt idx="466">
                  <c:v>370.49371065852165</c:v>
                </c:pt>
                <c:pt idx="467">
                  <c:v>370.0474364861235</c:v>
                </c:pt>
                <c:pt idx="468">
                  <c:v>371.98039709481861</c:v>
                </c:pt>
                <c:pt idx="469">
                  <c:v>373.11562835475416</c:v>
                </c:pt>
                <c:pt idx="470">
                  <c:v>376.84242120414541</c:v>
                </c:pt>
                <c:pt idx="471">
                  <c:v>377.15247835891211</c:v>
                </c:pt>
                <c:pt idx="472">
                  <c:v>374.86144560478363</c:v>
                </c:pt>
                <c:pt idx="473">
                  <c:v>373.17735767683286</c:v>
                </c:pt>
                <c:pt idx="474">
                  <c:v>379.3213005593588</c:v>
                </c:pt>
                <c:pt idx="475">
                  <c:v>373.75730776143627</c:v>
                </c:pt>
                <c:pt idx="476">
                  <c:v>374.31341075872479</c:v>
                </c:pt>
                <c:pt idx="477">
                  <c:v>374.15929072993038</c:v>
                </c:pt>
                <c:pt idx="478">
                  <c:v>375.0837381858733</c:v>
                </c:pt>
                <c:pt idx="479">
                  <c:v>372.44697984665055</c:v>
                </c:pt>
                <c:pt idx="480">
                  <c:v>378.01502046420615</c:v>
                </c:pt>
                <c:pt idx="481">
                  <c:v>373.70589946654292</c:v>
                </c:pt>
                <c:pt idx="482">
                  <c:v>378.53105708147558</c:v>
                </c:pt>
                <c:pt idx="483">
                  <c:v>374.20787841977653</c:v>
                </c:pt>
                <c:pt idx="484">
                  <c:v>376.43757976748213</c:v>
                </c:pt>
                <c:pt idx="485">
                  <c:v>374.9131538934929</c:v>
                </c:pt>
                <c:pt idx="486">
                  <c:v>379.07029860061976</c:v>
                </c:pt>
                <c:pt idx="487">
                  <c:v>373.23205195834009</c:v>
                </c:pt>
                <c:pt idx="488">
                  <c:v>380.02572246509789</c:v>
                </c:pt>
                <c:pt idx="489">
                  <c:v>377.48880277033749</c:v>
                </c:pt>
                <c:pt idx="490">
                  <c:v>378.63787341789237</c:v>
                </c:pt>
                <c:pt idx="491">
                  <c:v>378.32851143299564</c:v>
                </c:pt>
                <c:pt idx="492">
                  <c:v>378.4969127466498</c:v>
                </c:pt>
                <c:pt idx="493">
                  <c:v>382.54361692853541</c:v>
                </c:pt>
                <c:pt idx="494">
                  <c:v>380.55380650486723</c:v>
                </c:pt>
                <c:pt idx="495">
                  <c:v>380.42754500004401</c:v>
                </c:pt>
                <c:pt idx="496">
                  <c:v>377.79496602944403</c:v>
                </c:pt>
                <c:pt idx="497">
                  <c:v>379.79514826067827</c:v>
                </c:pt>
                <c:pt idx="498">
                  <c:v>386.23263547473243</c:v>
                </c:pt>
                <c:pt idx="499">
                  <c:v>386.6000106730915</c:v>
                </c:pt>
                <c:pt idx="500">
                  <c:v>382.11877434465003</c:v>
                </c:pt>
                <c:pt idx="501">
                  <c:v>384.39307652174131</c:v>
                </c:pt>
                <c:pt idx="502">
                  <c:v>382.36259998072507</c:v>
                </c:pt>
                <c:pt idx="503">
                  <c:v>380.8716263102724</c:v>
                </c:pt>
                <c:pt idx="504">
                  <c:v>384.91082037345251</c:v>
                </c:pt>
                <c:pt idx="505">
                  <c:v>381.55307923622036</c:v>
                </c:pt>
                <c:pt idx="506">
                  <c:v>385.3072927132161</c:v>
                </c:pt>
                <c:pt idx="507">
                  <c:v>380.40956255711166</c:v>
                </c:pt>
                <c:pt idx="508">
                  <c:v>381.73768000091837</c:v>
                </c:pt>
                <c:pt idx="509">
                  <c:v>390.66546146478117</c:v>
                </c:pt>
                <c:pt idx="510">
                  <c:v>383.36502929531724</c:v>
                </c:pt>
                <c:pt idx="511">
                  <c:v>385.55641345278019</c:v>
                </c:pt>
                <c:pt idx="512">
                  <c:v>388.54231756981358</c:v>
                </c:pt>
                <c:pt idx="513">
                  <c:v>384.96200790535369</c:v>
                </c:pt>
                <c:pt idx="514">
                  <c:v>388.43511635822233</c:v>
                </c:pt>
                <c:pt idx="515">
                  <c:v>388.29355105524371</c:v>
                </c:pt>
                <c:pt idx="516">
                  <c:v>390.78540701325983</c:v>
                </c:pt>
                <c:pt idx="517">
                  <c:v>384.01222515849634</c:v>
                </c:pt>
                <c:pt idx="518">
                  <c:v>385.70412788550851</c:v>
                </c:pt>
                <c:pt idx="519">
                  <c:v>390.32454833128287</c:v>
                </c:pt>
                <c:pt idx="520">
                  <c:v>389.70846630365986</c:v>
                </c:pt>
                <c:pt idx="521">
                  <c:v>389.2118550351488</c:v>
                </c:pt>
                <c:pt idx="522">
                  <c:v>394.09876584669098</c:v>
                </c:pt>
                <c:pt idx="523">
                  <c:v>388.08000248109016</c:v>
                </c:pt>
                <c:pt idx="524">
                  <c:v>393.92305703354697</c:v>
                </c:pt>
                <c:pt idx="525">
                  <c:v>388.18818784338418</c:v>
                </c:pt>
                <c:pt idx="526">
                  <c:v>394.58584153471185</c:v>
                </c:pt>
                <c:pt idx="527">
                  <c:v>387.7109015853369</c:v>
                </c:pt>
                <c:pt idx="528">
                  <c:v>393.86462010043311</c:v>
                </c:pt>
                <c:pt idx="529">
                  <c:v>388.70351053702154</c:v>
                </c:pt>
                <c:pt idx="530">
                  <c:v>391.76658554805766</c:v>
                </c:pt>
                <c:pt idx="531">
                  <c:v>387.19610720592777</c:v>
                </c:pt>
                <c:pt idx="532">
                  <c:v>388.94932932664352</c:v>
                </c:pt>
                <c:pt idx="533">
                  <c:v>387.16716717469444</c:v>
                </c:pt>
                <c:pt idx="534">
                  <c:v>395.70724508502701</c:v>
                </c:pt>
                <c:pt idx="535">
                  <c:v>394.49635671277593</c:v>
                </c:pt>
                <c:pt idx="536">
                  <c:v>390.62294474825683</c:v>
                </c:pt>
                <c:pt idx="537">
                  <c:v>395.58500182121594</c:v>
                </c:pt>
                <c:pt idx="538">
                  <c:v>393.25418601146612</c:v>
                </c:pt>
                <c:pt idx="539">
                  <c:v>390.76010104930202</c:v>
                </c:pt>
                <c:pt idx="540">
                  <c:v>395.14826148274813</c:v>
                </c:pt>
                <c:pt idx="541">
                  <c:v>392.9574908975743</c:v>
                </c:pt>
                <c:pt idx="542">
                  <c:v>392.64388384626216</c:v>
                </c:pt>
                <c:pt idx="543">
                  <c:v>391.91628014320867</c:v>
                </c:pt>
                <c:pt idx="544">
                  <c:v>394.41074402252349</c:v>
                </c:pt>
                <c:pt idx="545">
                  <c:v>393.37031970142721</c:v>
                </c:pt>
                <c:pt idx="546">
                  <c:v>394.56149259888952</c:v>
                </c:pt>
                <c:pt idx="547">
                  <c:v>394.20197179747339</c:v>
                </c:pt>
                <c:pt idx="548">
                  <c:v>393.00500217324179</c:v>
                </c:pt>
                <c:pt idx="549">
                  <c:v>398.41347121086238</c:v>
                </c:pt>
                <c:pt idx="550">
                  <c:v>398.11957475581698</c:v>
                </c:pt>
                <c:pt idx="551">
                  <c:v>396.18025359058402</c:v>
                </c:pt>
                <c:pt idx="552">
                  <c:v>400.49405836230108</c:v>
                </c:pt>
                <c:pt idx="553">
                  <c:v>396.86477037812517</c:v>
                </c:pt>
                <c:pt idx="554">
                  <c:v>399.52671314522274</c:v>
                </c:pt>
                <c:pt idx="555">
                  <c:v>396.64632567351453</c:v>
                </c:pt>
                <c:pt idx="556">
                  <c:v>395.78467949887016</c:v>
                </c:pt>
                <c:pt idx="557">
                  <c:v>398.39938514982549</c:v>
                </c:pt>
                <c:pt idx="558">
                  <c:v>400.72660600727619</c:v>
                </c:pt>
                <c:pt idx="559">
                  <c:v>394.38189777553151</c:v>
                </c:pt>
                <c:pt idx="560">
                  <c:v>395.46051104730145</c:v>
                </c:pt>
                <c:pt idx="561">
                  <c:v>394.52720428809562</c:v>
                </c:pt>
                <c:pt idx="562">
                  <c:v>398.23976349752843</c:v>
                </c:pt>
                <c:pt idx="563">
                  <c:v>400.1354670967857</c:v>
                </c:pt>
                <c:pt idx="564">
                  <c:v>400.18340417588109</c:v>
                </c:pt>
                <c:pt idx="565">
                  <c:v>400.58934415060935</c:v>
                </c:pt>
                <c:pt idx="566">
                  <c:v>400.4660596555953</c:v>
                </c:pt>
                <c:pt idx="567">
                  <c:v>403.89696208966126</c:v>
                </c:pt>
                <c:pt idx="568">
                  <c:v>399.60250020384103</c:v>
                </c:pt>
                <c:pt idx="569">
                  <c:v>399.54439662516467</c:v>
                </c:pt>
                <c:pt idx="570">
                  <c:v>400.91218461722468</c:v>
                </c:pt>
                <c:pt idx="571">
                  <c:v>404.1141268839101</c:v>
                </c:pt>
                <c:pt idx="572">
                  <c:v>402.04698320878634</c:v>
                </c:pt>
                <c:pt idx="573">
                  <c:v>405.87327013586207</c:v>
                </c:pt>
                <c:pt idx="574">
                  <c:v>398.32308069816924</c:v>
                </c:pt>
                <c:pt idx="575">
                  <c:v>402.92985429466808</c:v>
                </c:pt>
                <c:pt idx="576">
                  <c:v>403.01101135189157</c:v>
                </c:pt>
                <c:pt idx="577">
                  <c:v>403.75061823829577</c:v>
                </c:pt>
                <c:pt idx="578">
                  <c:v>405.03142602001424</c:v>
                </c:pt>
                <c:pt idx="579">
                  <c:v>402.69220040477859</c:v>
                </c:pt>
                <c:pt idx="580">
                  <c:v>409.61536293707383</c:v>
                </c:pt>
                <c:pt idx="581">
                  <c:v>402.59561912481536</c:v>
                </c:pt>
                <c:pt idx="582">
                  <c:v>403.44649185210426</c:v>
                </c:pt>
                <c:pt idx="583">
                  <c:v>408.63827329380877</c:v>
                </c:pt>
                <c:pt idx="584">
                  <c:v>402.79968524360447</c:v>
                </c:pt>
                <c:pt idx="585">
                  <c:v>409.2004388077923</c:v>
                </c:pt>
                <c:pt idx="586">
                  <c:v>405.53734207167196</c:v>
                </c:pt>
                <c:pt idx="587">
                  <c:v>405.35708229677812</c:v>
                </c:pt>
                <c:pt idx="588">
                  <c:v>407.60026195123999</c:v>
                </c:pt>
                <c:pt idx="589">
                  <c:v>412.01286441715462</c:v>
                </c:pt>
                <c:pt idx="590">
                  <c:v>406.27594291098359</c:v>
                </c:pt>
                <c:pt idx="591">
                  <c:v>413.12331191298267</c:v>
                </c:pt>
                <c:pt idx="592">
                  <c:v>407.63915429751006</c:v>
                </c:pt>
                <c:pt idx="593">
                  <c:v>411.65547242433041</c:v>
                </c:pt>
                <c:pt idx="594">
                  <c:v>408.33653323195921</c:v>
                </c:pt>
                <c:pt idx="595">
                  <c:v>410.52189627651052</c:v>
                </c:pt>
                <c:pt idx="596">
                  <c:v>409.48372130398383</c:v>
                </c:pt>
                <c:pt idx="597">
                  <c:v>407.29958388767051</c:v>
                </c:pt>
                <c:pt idx="598">
                  <c:v>407.41391286545024</c:v>
                </c:pt>
                <c:pt idx="599">
                  <c:v>405.37169501738964</c:v>
                </c:pt>
                <c:pt idx="600">
                  <c:v>406.27316476573446</c:v>
                </c:pt>
                <c:pt idx="601">
                  <c:v>412.87053516561554</c:v>
                </c:pt>
                <c:pt idx="602">
                  <c:v>405.42184004093087</c:v>
                </c:pt>
                <c:pt idx="603">
                  <c:v>409.02082926637956</c:v>
                </c:pt>
                <c:pt idx="604">
                  <c:v>412.46924588332894</c:v>
                </c:pt>
                <c:pt idx="605">
                  <c:v>413.42798350067255</c:v>
                </c:pt>
                <c:pt idx="606">
                  <c:v>411.59090958369006</c:v>
                </c:pt>
                <c:pt idx="607">
                  <c:v>410.38633425344636</c:v>
                </c:pt>
                <c:pt idx="608">
                  <c:v>412.3917481421945</c:v>
                </c:pt>
                <c:pt idx="609">
                  <c:v>412.73119025664056</c:v>
                </c:pt>
                <c:pt idx="610">
                  <c:v>411.9703383721419</c:v>
                </c:pt>
                <c:pt idx="611">
                  <c:v>412.93767575801013</c:v>
                </c:pt>
                <c:pt idx="612">
                  <c:v>412.08821434869589</c:v>
                </c:pt>
                <c:pt idx="613">
                  <c:v>412.59189810686826</c:v>
                </c:pt>
                <c:pt idx="614">
                  <c:v>410.66682093080925</c:v>
                </c:pt>
                <c:pt idx="615">
                  <c:v>416.3407310264742</c:v>
                </c:pt>
                <c:pt idx="616">
                  <c:v>416.36457249559174</c:v>
                </c:pt>
                <c:pt idx="617">
                  <c:v>417.30841850734026</c:v>
                </c:pt>
                <c:pt idx="618">
                  <c:v>418.18635081881382</c:v>
                </c:pt>
                <c:pt idx="619">
                  <c:v>413.13009612608568</c:v>
                </c:pt>
                <c:pt idx="620">
                  <c:v>417.80353932973844</c:v>
                </c:pt>
                <c:pt idx="621">
                  <c:v>418.67130447468645</c:v>
                </c:pt>
                <c:pt idx="622">
                  <c:v>418.54392621461011</c:v>
                </c:pt>
                <c:pt idx="623">
                  <c:v>418.72564083134728</c:v>
                </c:pt>
                <c:pt idx="624">
                  <c:v>420.39395518373209</c:v>
                </c:pt>
                <c:pt idx="625">
                  <c:v>413.66159845021116</c:v>
                </c:pt>
                <c:pt idx="626">
                  <c:v>416.05937374783502</c:v>
                </c:pt>
                <c:pt idx="627">
                  <c:v>414.35435984032108</c:v>
                </c:pt>
                <c:pt idx="628">
                  <c:v>418.22314328428035</c:v>
                </c:pt>
                <c:pt idx="629">
                  <c:v>414.17644204963653</c:v>
                </c:pt>
                <c:pt idx="630">
                  <c:v>416.78819516111594</c:v>
                </c:pt>
                <c:pt idx="631">
                  <c:v>417.17009595757611</c:v>
                </c:pt>
                <c:pt idx="632">
                  <c:v>422.27228555927843</c:v>
                </c:pt>
                <c:pt idx="633">
                  <c:v>419.66310035389347</c:v>
                </c:pt>
                <c:pt idx="634">
                  <c:v>421.29698430643191</c:v>
                </c:pt>
                <c:pt idx="635">
                  <c:v>420.69637049856448</c:v>
                </c:pt>
                <c:pt idx="636">
                  <c:v>419.5481473383079</c:v>
                </c:pt>
                <c:pt idx="637">
                  <c:v>420.9736497600004</c:v>
                </c:pt>
                <c:pt idx="638">
                  <c:v>424.19247842346181</c:v>
                </c:pt>
                <c:pt idx="639">
                  <c:v>422.66819583932045</c:v>
                </c:pt>
                <c:pt idx="640">
                  <c:v>417.49659116278002</c:v>
                </c:pt>
                <c:pt idx="641">
                  <c:v>416.54917083884266</c:v>
                </c:pt>
                <c:pt idx="642">
                  <c:v>417.46898645323165</c:v>
                </c:pt>
                <c:pt idx="643">
                  <c:v>421.14289025160309</c:v>
                </c:pt>
                <c:pt idx="644">
                  <c:v>422.23441642717461</c:v>
                </c:pt>
                <c:pt idx="645">
                  <c:v>420.56247372896445</c:v>
                </c:pt>
                <c:pt idx="646">
                  <c:v>423.82032719347308</c:v>
                </c:pt>
                <c:pt idx="647">
                  <c:v>425.16268616971922</c:v>
                </c:pt>
                <c:pt idx="648">
                  <c:v>421.05133491042687</c:v>
                </c:pt>
                <c:pt idx="649">
                  <c:v>424.53273782105509</c:v>
                </c:pt>
                <c:pt idx="650">
                  <c:v>424.9774355662833</c:v>
                </c:pt>
                <c:pt idx="651">
                  <c:v>428.04514387110618</c:v>
                </c:pt>
                <c:pt idx="652">
                  <c:v>421.07054617108582</c:v>
                </c:pt>
                <c:pt idx="653">
                  <c:v>420.10585184660238</c:v>
                </c:pt>
                <c:pt idx="654">
                  <c:v>420.18542678175652</c:v>
                </c:pt>
                <c:pt idx="655">
                  <c:v>421.88373003149411</c:v>
                </c:pt>
                <c:pt idx="656">
                  <c:v>423.94118589867674</c:v>
                </c:pt>
                <c:pt idx="657">
                  <c:v>426.73629984270701</c:v>
                </c:pt>
                <c:pt idx="658">
                  <c:v>423.29810350231833</c:v>
                </c:pt>
                <c:pt idx="659">
                  <c:v>422.25059227861226</c:v>
                </c:pt>
                <c:pt idx="660">
                  <c:v>426.12145709151946</c:v>
                </c:pt>
                <c:pt idx="661">
                  <c:v>424.54673457164455</c:v>
                </c:pt>
                <c:pt idx="662">
                  <c:v>429.0308262049769</c:v>
                </c:pt>
                <c:pt idx="663">
                  <c:v>426.65161470340644</c:v>
                </c:pt>
                <c:pt idx="664">
                  <c:v>426.7924513432535</c:v>
                </c:pt>
                <c:pt idx="665">
                  <c:v>429.18660521877263</c:v>
                </c:pt>
                <c:pt idx="666">
                  <c:v>428.28883997808759</c:v>
                </c:pt>
                <c:pt idx="667">
                  <c:v>423.85886120494933</c:v>
                </c:pt>
                <c:pt idx="668">
                  <c:v>427.06705999808196</c:v>
                </c:pt>
                <c:pt idx="669">
                  <c:v>426.57492548028233</c:v>
                </c:pt>
                <c:pt idx="670">
                  <c:v>427.48166842880505</c:v>
                </c:pt>
                <c:pt idx="671">
                  <c:v>429.12504619972924</c:v>
                </c:pt>
                <c:pt idx="672">
                  <c:v>429.41693220219469</c:v>
                </c:pt>
                <c:pt idx="673">
                  <c:v>428.99863426325862</c:v>
                </c:pt>
                <c:pt idx="674">
                  <c:v>432.32404923712534</c:v>
                </c:pt>
                <c:pt idx="675">
                  <c:v>429.57639356027823</c:v>
                </c:pt>
                <c:pt idx="676">
                  <c:v>428.47324597236712</c:v>
                </c:pt>
                <c:pt idx="677">
                  <c:v>423.82959898509841</c:v>
                </c:pt>
                <c:pt idx="678">
                  <c:v>428.25811755939139</c:v>
                </c:pt>
                <c:pt idx="679">
                  <c:v>425.799307195148</c:v>
                </c:pt>
                <c:pt idx="680">
                  <c:v>434.20406557262282</c:v>
                </c:pt>
                <c:pt idx="681">
                  <c:v>431.62339716898668</c:v>
                </c:pt>
                <c:pt idx="682">
                  <c:v>429.83549150696001</c:v>
                </c:pt>
                <c:pt idx="683">
                  <c:v>430.03379954409957</c:v>
                </c:pt>
                <c:pt idx="684">
                  <c:v>431.10005890506949</c:v>
                </c:pt>
                <c:pt idx="685">
                  <c:v>434.48885710325794</c:v>
                </c:pt>
                <c:pt idx="686">
                  <c:v>429.51564068568018</c:v>
                </c:pt>
                <c:pt idx="687">
                  <c:v>434.04402162386032</c:v>
                </c:pt>
                <c:pt idx="688">
                  <c:v>429.15193997781938</c:v>
                </c:pt>
                <c:pt idx="689">
                  <c:v>435.30190488585237</c:v>
                </c:pt>
                <c:pt idx="690">
                  <c:v>430.81134425586458</c:v>
                </c:pt>
                <c:pt idx="691">
                  <c:v>429.19299700915241</c:v>
                </c:pt>
                <c:pt idx="692">
                  <c:v>435.22796335976409</c:v>
                </c:pt>
                <c:pt idx="693">
                  <c:v>430.79331332056415</c:v>
                </c:pt>
                <c:pt idx="694">
                  <c:v>430.87051322779394</c:v>
                </c:pt>
                <c:pt idx="695">
                  <c:v>434.87815158427441</c:v>
                </c:pt>
                <c:pt idx="696">
                  <c:v>431.64109872156297</c:v>
                </c:pt>
                <c:pt idx="697">
                  <c:v>433.68104554308337</c:v>
                </c:pt>
                <c:pt idx="698">
                  <c:v>431.92305330995697</c:v>
                </c:pt>
                <c:pt idx="699">
                  <c:v>429.5636645365671</c:v>
                </c:pt>
                <c:pt idx="700">
                  <c:v>427.77803882177739</c:v>
                </c:pt>
                <c:pt idx="701">
                  <c:v>430.30048031190051</c:v>
                </c:pt>
                <c:pt idx="702">
                  <c:v>430.02258432386083</c:v>
                </c:pt>
                <c:pt idx="703">
                  <c:v>439.02803699040618</c:v>
                </c:pt>
                <c:pt idx="704">
                  <c:v>435.89598700313223</c:v>
                </c:pt>
                <c:pt idx="705">
                  <c:v>432.69609553747631</c:v>
                </c:pt>
                <c:pt idx="706">
                  <c:v>433.86508970774725</c:v>
                </c:pt>
                <c:pt idx="707">
                  <c:v>434.02541039973642</c:v>
                </c:pt>
                <c:pt idx="708">
                  <c:v>435.07358075106964</c:v>
                </c:pt>
                <c:pt idx="709">
                  <c:v>437.26079908281224</c:v>
                </c:pt>
                <c:pt idx="710">
                  <c:v>437.33662127686466</c:v>
                </c:pt>
                <c:pt idx="711">
                  <c:v>434.8424211075569</c:v>
                </c:pt>
                <c:pt idx="712">
                  <c:v>436.62665719119281</c:v>
                </c:pt>
                <c:pt idx="713">
                  <c:v>436.54786637258877</c:v>
                </c:pt>
                <c:pt idx="714">
                  <c:v>436.54786637258877</c:v>
                </c:pt>
                <c:pt idx="715">
                  <c:v>437.89525744477601</c:v>
                </c:pt>
                <c:pt idx="716">
                  <c:v>437.22852657150202</c:v>
                </c:pt>
                <c:pt idx="717">
                  <c:v>442.24152859606505</c:v>
                </c:pt>
                <c:pt idx="718">
                  <c:v>436.63087436733991</c:v>
                </c:pt>
                <c:pt idx="719">
                  <c:v>440.20981615554552</c:v>
                </c:pt>
                <c:pt idx="720">
                  <c:v>435.00737450411134</c:v>
                </c:pt>
                <c:pt idx="721">
                  <c:v>438.23331903722965</c:v>
                </c:pt>
                <c:pt idx="722">
                  <c:v>441.67399506853866</c:v>
                </c:pt>
                <c:pt idx="723">
                  <c:v>441.22211764788233</c:v>
                </c:pt>
                <c:pt idx="724">
                  <c:v>439.74577548640991</c:v>
                </c:pt>
                <c:pt idx="725">
                  <c:v>435.11714941518375</c:v>
                </c:pt>
                <c:pt idx="726">
                  <c:v>440.17792805068763</c:v>
                </c:pt>
                <c:pt idx="727">
                  <c:v>438.33836058365671</c:v>
                </c:pt>
                <c:pt idx="728">
                  <c:v>442.9524811851669</c:v>
                </c:pt>
                <c:pt idx="729">
                  <c:v>434.89699625672773</c:v>
                </c:pt>
                <c:pt idx="730">
                  <c:v>436.13233281043199</c:v>
                </c:pt>
                <c:pt idx="731">
                  <c:v>438.91777190099634</c:v>
                </c:pt>
                <c:pt idx="732">
                  <c:v>440.05405332315689</c:v>
                </c:pt>
                <c:pt idx="733">
                  <c:v>437.28567423864752</c:v>
                </c:pt>
                <c:pt idx="734">
                  <c:v>445.82577655259621</c:v>
                </c:pt>
                <c:pt idx="735">
                  <c:v>442.75026184293318</c:v>
                </c:pt>
                <c:pt idx="736">
                  <c:v>438.70193258050341</c:v>
                </c:pt>
                <c:pt idx="737">
                  <c:v>444.12449336543699</c:v>
                </c:pt>
                <c:pt idx="738">
                  <c:v>441.21859547991824</c:v>
                </c:pt>
                <c:pt idx="739">
                  <c:v>440.91000776738684</c:v>
                </c:pt>
                <c:pt idx="740">
                  <c:v>443.68974853694806</c:v>
                </c:pt>
                <c:pt idx="741">
                  <c:v>442.01799694697434</c:v>
                </c:pt>
                <c:pt idx="742">
                  <c:v>442.97578373917628</c:v>
                </c:pt>
                <c:pt idx="743">
                  <c:v>445.52178310612936</c:v>
                </c:pt>
                <c:pt idx="744">
                  <c:v>443.55099650103688</c:v>
                </c:pt>
                <c:pt idx="745">
                  <c:v>445.52178310612936</c:v>
                </c:pt>
                <c:pt idx="746">
                  <c:v>444.88396637499471</c:v>
                </c:pt>
                <c:pt idx="747">
                  <c:v>450.56081486099208</c:v>
                </c:pt>
                <c:pt idx="748">
                  <c:v>442.61416160676606</c:v>
                </c:pt>
                <c:pt idx="749">
                  <c:v>442.64309940184</c:v>
                </c:pt>
                <c:pt idx="750">
                  <c:v>445.63780820245535</c:v>
                </c:pt>
                <c:pt idx="751">
                  <c:v>445.80623684654375</c:v>
                </c:pt>
                <c:pt idx="752">
                  <c:v>449.11074343466117</c:v>
                </c:pt>
                <c:pt idx="753">
                  <c:v>446.44157824878948</c:v>
                </c:pt>
                <c:pt idx="754">
                  <c:v>444.84827705141748</c:v>
                </c:pt>
                <c:pt idx="755">
                  <c:v>444.28718609022661</c:v>
                </c:pt>
                <c:pt idx="756">
                  <c:v>447.63128886306259</c:v>
                </c:pt>
                <c:pt idx="757">
                  <c:v>444.70849771105634</c:v>
                </c:pt>
                <c:pt idx="758">
                  <c:v>445.52328986538174</c:v>
                </c:pt>
                <c:pt idx="759">
                  <c:v>447.32240872888582</c:v>
                </c:pt>
                <c:pt idx="760">
                  <c:v>453.73994145529298</c:v>
                </c:pt>
                <c:pt idx="761">
                  <c:v>448.10876045366007</c:v>
                </c:pt>
                <c:pt idx="762">
                  <c:v>446.14642480617249</c:v>
                </c:pt>
                <c:pt idx="763">
                  <c:v>447.80989325488741</c:v>
                </c:pt>
                <c:pt idx="764">
                  <c:v>446.13472154152413</c:v>
                </c:pt>
                <c:pt idx="765">
                  <c:v>449.91761208135051</c:v>
                </c:pt>
                <c:pt idx="766">
                  <c:v>449.29801289170615</c:v>
                </c:pt>
                <c:pt idx="767">
                  <c:v>450.04817692015553</c:v>
                </c:pt>
                <c:pt idx="768">
                  <c:v>454.35874118128498</c:v>
                </c:pt>
                <c:pt idx="769">
                  <c:v>446.33168282712671</c:v>
                </c:pt>
                <c:pt idx="770">
                  <c:v>454.19968841984308</c:v>
                </c:pt>
                <c:pt idx="771">
                  <c:v>452.80520489734619</c:v>
                </c:pt>
                <c:pt idx="772">
                  <c:v>451.53842233821837</c:v>
                </c:pt>
                <c:pt idx="773">
                  <c:v>453.85925903895759</c:v>
                </c:pt>
                <c:pt idx="774">
                  <c:v>453.75361126695782</c:v>
                </c:pt>
                <c:pt idx="775">
                  <c:v>454.09088505378833</c:v>
                </c:pt>
                <c:pt idx="776">
                  <c:v>453.41171873022728</c:v>
                </c:pt>
                <c:pt idx="777">
                  <c:v>456.34046438645896</c:v>
                </c:pt>
                <c:pt idx="778">
                  <c:v>452.7902719492385</c:v>
                </c:pt>
                <c:pt idx="779">
                  <c:v>454.91461903970725</c:v>
                </c:pt>
                <c:pt idx="780">
                  <c:v>450.06110694167376</c:v>
                </c:pt>
                <c:pt idx="781">
                  <c:v>455.62083832305188</c:v>
                </c:pt>
                <c:pt idx="782">
                  <c:v>453.73678432333935</c:v>
                </c:pt>
                <c:pt idx="783">
                  <c:v>458.08412667511084</c:v>
                </c:pt>
                <c:pt idx="784">
                  <c:v>457.53568288509535</c:v>
                </c:pt>
                <c:pt idx="785">
                  <c:v>453.13847318897842</c:v>
                </c:pt>
                <c:pt idx="786">
                  <c:v>456.48577934850158</c:v>
                </c:pt>
                <c:pt idx="787">
                  <c:v>455.00724675095847</c:v>
                </c:pt>
                <c:pt idx="788">
                  <c:v>458.92201401653261</c:v>
                </c:pt>
                <c:pt idx="789">
                  <c:v>457.62131856326664</c:v>
                </c:pt>
                <c:pt idx="790">
                  <c:v>454.5665047658967</c:v>
                </c:pt>
                <c:pt idx="791">
                  <c:v>456.42620399282976</c:v>
                </c:pt>
                <c:pt idx="792">
                  <c:v>461.84580264349779</c:v>
                </c:pt>
                <c:pt idx="793">
                  <c:v>457.9467168267384</c:v>
                </c:pt>
                <c:pt idx="794">
                  <c:v>457.12258633757045</c:v>
                </c:pt>
                <c:pt idx="795">
                  <c:v>454.55274186791087</c:v>
                </c:pt>
                <c:pt idx="796">
                  <c:v>459.07984302462489</c:v>
                </c:pt>
                <c:pt idx="797">
                  <c:v>456.03297946827485</c:v>
                </c:pt>
                <c:pt idx="798">
                  <c:v>462.405177870844</c:v>
                </c:pt>
                <c:pt idx="799">
                  <c:v>458.11817344187926</c:v>
                </c:pt>
                <c:pt idx="800">
                  <c:v>454.53895079043554</c:v>
                </c:pt>
                <c:pt idx="801">
                  <c:v>460.7996455111238</c:v>
                </c:pt>
                <c:pt idx="802">
                  <c:v>455.08306868767329</c:v>
                </c:pt>
                <c:pt idx="803">
                  <c:v>454.41938531372284</c:v>
                </c:pt>
                <c:pt idx="804">
                  <c:v>460.74638305415363</c:v>
                </c:pt>
                <c:pt idx="805">
                  <c:v>462.00481842343731</c:v>
                </c:pt>
                <c:pt idx="806">
                  <c:v>455.79223458957296</c:v>
                </c:pt>
                <c:pt idx="807">
                  <c:v>460.55001847444754</c:v>
                </c:pt>
                <c:pt idx="808">
                  <c:v>455.19476206731281</c:v>
                </c:pt>
                <c:pt idx="809">
                  <c:v>458.03529017576335</c:v>
                </c:pt>
                <c:pt idx="810">
                  <c:v>466.04128901301596</c:v>
                </c:pt>
                <c:pt idx="811">
                  <c:v>465.82888548026176</c:v>
                </c:pt>
                <c:pt idx="812">
                  <c:v>461.45370662560651</c:v>
                </c:pt>
                <c:pt idx="813">
                  <c:v>463.95415910433775</c:v>
                </c:pt>
                <c:pt idx="814">
                  <c:v>465.50766125189784</c:v>
                </c:pt>
                <c:pt idx="815">
                  <c:v>465.92790386301886</c:v>
                </c:pt>
                <c:pt idx="816">
                  <c:v>460.77205158445247</c:v>
                </c:pt>
                <c:pt idx="817">
                  <c:v>462.33721859787278</c:v>
                </c:pt>
                <c:pt idx="818">
                  <c:v>462.44523971489053</c:v>
                </c:pt>
                <c:pt idx="819">
                  <c:v>463.25203466930151</c:v>
                </c:pt>
                <c:pt idx="820">
                  <c:v>464.39168123321878</c:v>
                </c:pt>
                <c:pt idx="821">
                  <c:v>469.3776009602625</c:v>
                </c:pt>
                <c:pt idx="822">
                  <c:v>463.83797786648756</c:v>
                </c:pt>
                <c:pt idx="823">
                  <c:v>469.64765916892412</c:v>
                </c:pt>
                <c:pt idx="824">
                  <c:v>461.20252224059828</c:v>
                </c:pt>
                <c:pt idx="825">
                  <c:v>464.98980622205596</c:v>
                </c:pt>
                <c:pt idx="826">
                  <c:v>469.40543338852069</c:v>
                </c:pt>
                <c:pt idx="827">
                  <c:v>466.48525417377755</c:v>
                </c:pt>
                <c:pt idx="828">
                  <c:v>466.56424478939334</c:v>
                </c:pt>
                <c:pt idx="829">
                  <c:v>461.22146482275082</c:v>
                </c:pt>
                <c:pt idx="830">
                  <c:v>463.09216236404455</c:v>
                </c:pt>
                <c:pt idx="831">
                  <c:v>467.94820576132997</c:v>
                </c:pt>
                <c:pt idx="832">
                  <c:v>461.14477783987093</c:v>
                </c:pt>
                <c:pt idx="833">
                  <c:v>467.40732712600237</c:v>
                </c:pt>
                <c:pt idx="834">
                  <c:v>466.83615144957406</c:v>
                </c:pt>
                <c:pt idx="835">
                  <c:v>460.8547758295407</c:v>
                </c:pt>
                <c:pt idx="836">
                  <c:v>467.73409040710249</c:v>
                </c:pt>
                <c:pt idx="837">
                  <c:v>464.31438651477993</c:v>
                </c:pt>
                <c:pt idx="838">
                  <c:v>470.00503821816574</c:v>
                </c:pt>
                <c:pt idx="839">
                  <c:v>466.15371793525651</c:v>
                </c:pt>
                <c:pt idx="840">
                  <c:v>468.53338783748694</c:v>
                </c:pt>
                <c:pt idx="841">
                  <c:v>469.94500677356086</c:v>
                </c:pt>
                <c:pt idx="842">
                  <c:v>466.31060899995146</c:v>
                </c:pt>
                <c:pt idx="843">
                  <c:v>470.84220845123241</c:v>
                </c:pt>
                <c:pt idx="844">
                  <c:v>467.28869269007083</c:v>
                </c:pt>
                <c:pt idx="845">
                  <c:v>471.77966744718964</c:v>
                </c:pt>
                <c:pt idx="846">
                  <c:v>470.96975476888048</c:v>
                </c:pt>
                <c:pt idx="847">
                  <c:v>468.97779086318559</c:v>
                </c:pt>
                <c:pt idx="848">
                  <c:v>468.4556574904974</c:v>
                </c:pt>
                <c:pt idx="849">
                  <c:v>468.30147873710138</c:v>
                </c:pt>
                <c:pt idx="850">
                  <c:v>467.20561404162214</c:v>
                </c:pt>
                <c:pt idx="851">
                  <c:v>467.15795372254604</c:v>
                </c:pt>
                <c:pt idx="852">
                  <c:v>472.30628509567208</c:v>
                </c:pt>
                <c:pt idx="853">
                  <c:v>470.45561218138812</c:v>
                </c:pt>
                <c:pt idx="854">
                  <c:v>468.38224512428872</c:v>
                </c:pt>
                <c:pt idx="855">
                  <c:v>469.42612546839246</c:v>
                </c:pt>
                <c:pt idx="856">
                  <c:v>474.74939855620715</c:v>
                </c:pt>
                <c:pt idx="857">
                  <c:v>470.62851553167019</c:v>
                </c:pt>
                <c:pt idx="858">
                  <c:v>474.11547606918231</c:v>
                </c:pt>
                <c:pt idx="859">
                  <c:v>475.33228701389646</c:v>
                </c:pt>
                <c:pt idx="860">
                  <c:v>472.66880027037826</c:v>
                </c:pt>
                <c:pt idx="861">
                  <c:v>476.41252329468819</c:v>
                </c:pt>
                <c:pt idx="862">
                  <c:v>475.55978385012918</c:v>
                </c:pt>
                <c:pt idx="863">
                  <c:v>473.50199075312725</c:v>
                </c:pt>
                <c:pt idx="864">
                  <c:v>474.05065850175066</c:v>
                </c:pt>
                <c:pt idx="865">
                  <c:v>478.94894177475425</c:v>
                </c:pt>
                <c:pt idx="866">
                  <c:v>474.3445869762665</c:v>
                </c:pt>
                <c:pt idx="867">
                  <c:v>477.52229641052975</c:v>
                </c:pt>
                <c:pt idx="868">
                  <c:v>478.31458764189807</c:v>
                </c:pt>
                <c:pt idx="869">
                  <c:v>473.59476462465267</c:v>
                </c:pt>
                <c:pt idx="870">
                  <c:v>474.42597042318954</c:v>
                </c:pt>
                <c:pt idx="871">
                  <c:v>478.25749502922963</c:v>
                </c:pt>
                <c:pt idx="872">
                  <c:v>476.69027203943449</c:v>
                </c:pt>
                <c:pt idx="873">
                  <c:v>473.56347556691895</c:v>
                </c:pt>
                <c:pt idx="874">
                  <c:v>474.21680306508841</c:v>
                </c:pt>
                <c:pt idx="875">
                  <c:v>479.72923656211253</c:v>
                </c:pt>
                <c:pt idx="876">
                  <c:v>473.67317680318649</c:v>
                </c:pt>
                <c:pt idx="877">
                  <c:v>476.51519990132459</c:v>
                </c:pt>
                <c:pt idx="878">
                  <c:v>473.68889489742162</c:v>
                </c:pt>
                <c:pt idx="879">
                  <c:v>477.68102587310347</c:v>
                </c:pt>
                <c:pt idx="880">
                  <c:v>474.16610260009969</c:v>
                </c:pt>
                <c:pt idx="881">
                  <c:v>477.24414100019504</c:v>
                </c:pt>
                <c:pt idx="882">
                  <c:v>481.62036317096448</c:v>
                </c:pt>
                <c:pt idx="883">
                  <c:v>478.43803606176436</c:v>
                </c:pt>
                <c:pt idx="884">
                  <c:v>477.18255420673063</c:v>
                </c:pt>
                <c:pt idx="885">
                  <c:v>478.18882192668843</c:v>
                </c:pt>
                <c:pt idx="886">
                  <c:v>477.77928866963242</c:v>
                </c:pt>
                <c:pt idx="887">
                  <c:v>476.56322306836063</c:v>
                </c:pt>
                <c:pt idx="888">
                  <c:v>477.01236911181508</c:v>
                </c:pt>
                <c:pt idx="889">
                  <c:v>475.63385621979791</c:v>
                </c:pt>
                <c:pt idx="890">
                  <c:v>479.46825774220923</c:v>
                </c:pt>
                <c:pt idx="891">
                  <c:v>477.5753149212029</c:v>
                </c:pt>
                <c:pt idx="892">
                  <c:v>487.49932256815515</c:v>
                </c:pt>
                <c:pt idx="893">
                  <c:v>480.63107255089409</c:v>
                </c:pt>
                <c:pt idx="894">
                  <c:v>485.27308069675081</c:v>
                </c:pt>
                <c:pt idx="895">
                  <c:v>480.45773915009227</c:v>
                </c:pt>
                <c:pt idx="896">
                  <c:v>486.89717072872895</c:v>
                </c:pt>
                <c:pt idx="897">
                  <c:v>481.28811151561791</c:v>
                </c:pt>
                <c:pt idx="898">
                  <c:v>481.17740413910343</c:v>
                </c:pt>
                <c:pt idx="899">
                  <c:v>487.07489754427093</c:v>
                </c:pt>
                <c:pt idx="900">
                  <c:v>480.37081921915717</c:v>
                </c:pt>
                <c:pt idx="901">
                  <c:v>483.39264733884727</c:v>
                </c:pt>
                <c:pt idx="902">
                  <c:v>482.23781948025635</c:v>
                </c:pt>
                <c:pt idx="903">
                  <c:v>487.23694114537619</c:v>
                </c:pt>
                <c:pt idx="904">
                  <c:v>484.46834470374023</c:v>
                </c:pt>
                <c:pt idx="905">
                  <c:v>486.98612508866603</c:v>
                </c:pt>
                <c:pt idx="906">
                  <c:v>481.00452454455478</c:v>
                </c:pt>
                <c:pt idx="907">
                  <c:v>485.58594471941103</c:v>
                </c:pt>
                <c:pt idx="908">
                  <c:v>484.9911778099563</c:v>
                </c:pt>
                <c:pt idx="909">
                  <c:v>486.61363856047859</c:v>
                </c:pt>
                <c:pt idx="910">
                  <c:v>482.12644303514463</c:v>
                </c:pt>
                <c:pt idx="911">
                  <c:v>487.05714600942355</c:v>
                </c:pt>
                <c:pt idx="912">
                  <c:v>483.04084319509877</c:v>
                </c:pt>
                <c:pt idx="913">
                  <c:v>487.23389043636735</c:v>
                </c:pt>
                <c:pt idx="914">
                  <c:v>486.17878012741937</c:v>
                </c:pt>
                <c:pt idx="915">
                  <c:v>482.13833829838586</c:v>
                </c:pt>
                <c:pt idx="916">
                  <c:v>491.73691011102909</c:v>
                </c:pt>
                <c:pt idx="917">
                  <c:v>484.64607991656698</c:v>
                </c:pt>
                <c:pt idx="918">
                  <c:v>489.86783796480324</c:v>
                </c:pt>
                <c:pt idx="919">
                  <c:v>484.91314156241305</c:v>
                </c:pt>
                <c:pt idx="920">
                  <c:v>488.02438687564688</c:v>
                </c:pt>
                <c:pt idx="921">
                  <c:v>486.34365466361186</c:v>
                </c:pt>
                <c:pt idx="922">
                  <c:v>489.68610366185237</c:v>
                </c:pt>
                <c:pt idx="923">
                  <c:v>489.26037846090787</c:v>
                </c:pt>
                <c:pt idx="924">
                  <c:v>487.69500390833537</c:v>
                </c:pt>
                <c:pt idx="925">
                  <c:v>488.19343766154839</c:v>
                </c:pt>
                <c:pt idx="926">
                  <c:v>486.17708320418251</c:v>
                </c:pt>
                <c:pt idx="927">
                  <c:v>487.3983922065496</c:v>
                </c:pt>
                <c:pt idx="928">
                  <c:v>492.16058916072149</c:v>
                </c:pt>
                <c:pt idx="929">
                  <c:v>488.86142851672366</c:v>
                </c:pt>
                <c:pt idx="930">
                  <c:v>482.86889939617697</c:v>
                </c:pt>
                <c:pt idx="931">
                  <c:v>489.9071921017138</c:v>
                </c:pt>
                <c:pt idx="932">
                  <c:v>483.12394298778077</c:v>
                </c:pt>
                <c:pt idx="933">
                  <c:v>489.99454944440856</c:v>
                </c:pt>
                <c:pt idx="934">
                  <c:v>485.76781256129289</c:v>
                </c:pt>
                <c:pt idx="935">
                  <c:v>483.22541195416892</c:v>
                </c:pt>
                <c:pt idx="936">
                  <c:v>491.207444196089</c:v>
                </c:pt>
                <c:pt idx="937">
                  <c:v>489.92620195495863</c:v>
                </c:pt>
                <c:pt idx="938">
                  <c:v>490.75529571916297</c:v>
                </c:pt>
                <c:pt idx="939">
                  <c:v>494.88017192436308</c:v>
                </c:pt>
                <c:pt idx="940">
                  <c:v>494.68542673200363</c:v>
                </c:pt>
                <c:pt idx="941">
                  <c:v>492.0894871443503</c:v>
                </c:pt>
                <c:pt idx="942">
                  <c:v>489.96381473443751</c:v>
                </c:pt>
                <c:pt idx="943">
                  <c:v>490.6593162628015</c:v>
                </c:pt>
                <c:pt idx="944">
                  <c:v>490.42895058626425</c:v>
                </c:pt>
                <c:pt idx="945">
                  <c:v>493.84660011499716</c:v>
                </c:pt>
                <c:pt idx="946">
                  <c:v>491.50269842234889</c:v>
                </c:pt>
                <c:pt idx="947">
                  <c:v>491.38779271319981</c:v>
                </c:pt>
                <c:pt idx="948">
                  <c:v>491.78188789201891</c:v>
                </c:pt>
                <c:pt idx="949">
                  <c:v>495.58065981428308</c:v>
                </c:pt>
                <c:pt idx="950">
                  <c:v>496.28303798488429</c:v>
                </c:pt>
                <c:pt idx="951">
                  <c:v>492.39988119659864</c:v>
                </c:pt>
                <c:pt idx="952">
                  <c:v>496.00404020143924</c:v>
                </c:pt>
                <c:pt idx="953">
                  <c:v>486.59266450847969</c:v>
                </c:pt>
                <c:pt idx="954">
                  <c:v>494.04527219544576</c:v>
                </c:pt>
                <c:pt idx="955">
                  <c:v>490.56780780132163</c:v>
                </c:pt>
                <c:pt idx="956">
                  <c:v>495.09546085734672</c:v>
                </c:pt>
                <c:pt idx="957">
                  <c:v>493.50249487613854</c:v>
                </c:pt>
                <c:pt idx="958">
                  <c:v>489.22452619394676</c:v>
                </c:pt>
                <c:pt idx="959">
                  <c:v>497.3726752432782</c:v>
                </c:pt>
                <c:pt idx="960">
                  <c:v>491.78859099770796</c:v>
                </c:pt>
                <c:pt idx="961">
                  <c:v>493.75492151012656</c:v>
                </c:pt>
                <c:pt idx="962">
                  <c:v>496.00120200257811</c:v>
                </c:pt>
                <c:pt idx="963">
                  <c:v>494.62106333890421</c:v>
                </c:pt>
                <c:pt idx="964">
                  <c:v>495.72387111340811</c:v>
                </c:pt>
                <c:pt idx="965">
                  <c:v>495.84702860595723</c:v>
                </c:pt>
                <c:pt idx="966">
                  <c:v>498.6944248370454</c:v>
                </c:pt>
                <c:pt idx="967">
                  <c:v>492.0488487391313</c:v>
                </c:pt>
                <c:pt idx="968">
                  <c:v>495.52400775237123</c:v>
                </c:pt>
                <c:pt idx="969">
                  <c:v>497.82573115638667</c:v>
                </c:pt>
                <c:pt idx="970">
                  <c:v>492.60183637371898</c:v>
                </c:pt>
                <c:pt idx="971">
                  <c:v>496.12473309215187</c:v>
                </c:pt>
                <c:pt idx="972">
                  <c:v>493.47281624659024</c:v>
                </c:pt>
                <c:pt idx="973">
                  <c:v>496.74384855788998</c:v>
                </c:pt>
                <c:pt idx="974">
                  <c:v>499.68424053340607</c:v>
                </c:pt>
                <c:pt idx="975">
                  <c:v>495.46252287084116</c:v>
                </c:pt>
                <c:pt idx="976">
                  <c:v>497.10383127736725</c:v>
                </c:pt>
                <c:pt idx="977">
                  <c:v>491.91399326370885</c:v>
                </c:pt>
                <c:pt idx="978">
                  <c:v>494.26568105070157</c:v>
                </c:pt>
                <c:pt idx="979">
                  <c:v>496.95185083051081</c:v>
                </c:pt>
                <c:pt idx="980">
                  <c:v>494.08389133574673</c:v>
                </c:pt>
                <c:pt idx="981">
                  <c:v>494.36700480923696</c:v>
                </c:pt>
                <c:pt idx="982">
                  <c:v>502.66773478140817</c:v>
                </c:pt>
                <c:pt idx="983">
                  <c:v>501.40914222286858</c:v>
                </c:pt>
                <c:pt idx="984">
                  <c:v>495.16153294052469</c:v>
                </c:pt>
                <c:pt idx="985">
                  <c:v>497.02378079898784</c:v>
                </c:pt>
                <c:pt idx="986">
                  <c:v>497.53252546413455</c:v>
                </c:pt>
                <c:pt idx="987">
                  <c:v>499.25076658803897</c:v>
                </c:pt>
                <c:pt idx="988">
                  <c:v>494.02716176415498</c:v>
                </c:pt>
                <c:pt idx="989">
                  <c:v>499.03500165105049</c:v>
                </c:pt>
                <c:pt idx="990">
                  <c:v>503.28512234048372</c:v>
                </c:pt>
                <c:pt idx="991">
                  <c:v>497.78601955654392</c:v>
                </c:pt>
                <c:pt idx="992">
                  <c:v>500.14009037922193</c:v>
                </c:pt>
                <c:pt idx="993">
                  <c:v>500.23610510774222</c:v>
                </c:pt>
                <c:pt idx="994">
                  <c:v>503.45466597125323</c:v>
                </c:pt>
                <c:pt idx="995">
                  <c:v>501.23262943857935</c:v>
                </c:pt>
                <c:pt idx="996">
                  <c:v>506.77671900601371</c:v>
                </c:pt>
                <c:pt idx="997">
                  <c:v>506.96767706173972</c:v>
                </c:pt>
                <c:pt idx="998">
                  <c:v>498.08145572979868</c:v>
                </c:pt>
                <c:pt idx="999">
                  <c:v>503.02360145649044</c:v>
                </c:pt>
                <c:pt idx="1000">
                  <c:v>500.43043882236805</c:v>
                </c:pt>
                <c:pt idx="1001">
                  <c:v>497.9892468267721</c:v>
                </c:pt>
                <c:pt idx="1002">
                  <c:v>504.89885028018483</c:v>
                </c:pt>
                <c:pt idx="1003">
                  <c:v>500.35982655770761</c:v>
                </c:pt>
                <c:pt idx="1004">
                  <c:v>506.02212180552482</c:v>
                </c:pt>
                <c:pt idx="1005">
                  <c:v>509.23086328589477</c:v>
                </c:pt>
                <c:pt idx="1006">
                  <c:v>507.25855474714069</c:v>
                </c:pt>
                <c:pt idx="1007">
                  <c:v>505.07339989223385</c:v>
                </c:pt>
                <c:pt idx="1008">
                  <c:v>505.53377938083082</c:v>
                </c:pt>
                <c:pt idx="1009">
                  <c:v>506.27750299695583</c:v>
                </c:pt>
                <c:pt idx="1010">
                  <c:v>506.88872902948492</c:v>
                </c:pt>
                <c:pt idx="1011">
                  <c:v>502.42164781694891</c:v>
                </c:pt>
                <c:pt idx="1012">
                  <c:v>509.37559874258665</c:v>
                </c:pt>
                <c:pt idx="1013">
                  <c:v>505.03437717655169</c:v>
                </c:pt>
                <c:pt idx="1014">
                  <c:v>509.28558094926979</c:v>
                </c:pt>
                <c:pt idx="1015">
                  <c:v>501.7127724139242</c:v>
                </c:pt>
                <c:pt idx="1016">
                  <c:v>507.27655802023645</c:v>
                </c:pt>
                <c:pt idx="1017">
                  <c:v>509.30403078163761</c:v>
                </c:pt>
                <c:pt idx="1018">
                  <c:v>504.73692661769513</c:v>
                </c:pt>
                <c:pt idx="1019">
                  <c:v>507.22769569113689</c:v>
                </c:pt>
                <c:pt idx="1020">
                  <c:v>504.86740952249693</c:v>
                </c:pt>
                <c:pt idx="1021">
                  <c:v>505.79630486966869</c:v>
                </c:pt>
                <c:pt idx="1022">
                  <c:v>501.40259499262942</c:v>
                </c:pt>
                <c:pt idx="1023">
                  <c:v>508.82004067119112</c:v>
                </c:pt>
                <c:pt idx="1024">
                  <c:v>504.23025321883938</c:v>
                </c:pt>
                <c:pt idx="1025">
                  <c:v>505.76532365693078</c:v>
                </c:pt>
                <c:pt idx="1026">
                  <c:v>509.72254059668148</c:v>
                </c:pt>
                <c:pt idx="1027">
                  <c:v>508.96840481137889</c:v>
                </c:pt>
                <c:pt idx="1028">
                  <c:v>514.12910962618571</c:v>
                </c:pt>
                <c:pt idx="1029">
                  <c:v>506.52541149403595</c:v>
                </c:pt>
                <c:pt idx="1030">
                  <c:v>506.0753351450507</c:v>
                </c:pt>
                <c:pt idx="1031">
                  <c:v>511.25175949180203</c:v>
                </c:pt>
                <c:pt idx="1032">
                  <c:v>508.41042766296295</c:v>
                </c:pt>
                <c:pt idx="1033">
                  <c:v>513.79298589475331</c:v>
                </c:pt>
                <c:pt idx="1034">
                  <c:v>511.39145453991262</c:v>
                </c:pt>
                <c:pt idx="1035">
                  <c:v>506.19915252305674</c:v>
                </c:pt>
                <c:pt idx="1036">
                  <c:v>512.74555497967071</c:v>
                </c:pt>
                <c:pt idx="1037">
                  <c:v>511.47153464865289</c:v>
                </c:pt>
                <c:pt idx="1038">
                  <c:v>510.78481223088903</c:v>
                </c:pt>
                <c:pt idx="1039">
                  <c:v>510.05460932538028</c:v>
                </c:pt>
                <c:pt idx="1040">
                  <c:v>511.66271550292521</c:v>
                </c:pt>
                <c:pt idx="1041">
                  <c:v>508.80827269464351</c:v>
                </c:pt>
                <c:pt idx="1042">
                  <c:v>513.00259463450652</c:v>
                </c:pt>
                <c:pt idx="1043">
                  <c:v>514.82214814382667</c:v>
                </c:pt>
                <c:pt idx="1044">
                  <c:v>517.50182668361606</c:v>
                </c:pt>
                <c:pt idx="1045">
                  <c:v>515.07426228678582</c:v>
                </c:pt>
                <c:pt idx="1046">
                  <c:v>512.6794882804993</c:v>
                </c:pt>
                <c:pt idx="1047">
                  <c:v>509.74757340754473</c:v>
                </c:pt>
                <c:pt idx="1048">
                  <c:v>514.69659335389201</c:v>
                </c:pt>
                <c:pt idx="1049">
                  <c:v>518.65535602989871</c:v>
                </c:pt>
                <c:pt idx="1050">
                  <c:v>510.18342541204174</c:v>
                </c:pt>
                <c:pt idx="1051">
                  <c:v>511.01613823420337</c:v>
                </c:pt>
                <c:pt idx="1052">
                  <c:v>518.16949247169157</c:v>
                </c:pt>
                <c:pt idx="1053">
                  <c:v>514.91367463856875</c:v>
                </c:pt>
                <c:pt idx="1054">
                  <c:v>515.69090558328242</c:v>
                </c:pt>
                <c:pt idx="1055">
                  <c:v>512.60385860311897</c:v>
                </c:pt>
                <c:pt idx="1056">
                  <c:v>517.11133110676008</c:v>
                </c:pt>
                <c:pt idx="1057">
                  <c:v>518.77487587820212</c:v>
                </c:pt>
                <c:pt idx="1058">
                  <c:v>510.54038416031904</c:v>
                </c:pt>
                <c:pt idx="1059">
                  <c:v>514.68115901045439</c:v>
                </c:pt>
                <c:pt idx="1060">
                  <c:v>509.25299087880933</c:v>
                </c:pt>
                <c:pt idx="1061">
                  <c:v>512.13600354804282</c:v>
                </c:pt>
                <c:pt idx="1062">
                  <c:v>509.07299622871204</c:v>
                </c:pt>
                <c:pt idx="1063">
                  <c:v>516.95149742563194</c:v>
                </c:pt>
                <c:pt idx="1064">
                  <c:v>512.50943670681431</c:v>
                </c:pt>
                <c:pt idx="1065">
                  <c:v>521.45703163209407</c:v>
                </c:pt>
                <c:pt idx="1066">
                  <c:v>522.25773479164309</c:v>
                </c:pt>
                <c:pt idx="1067">
                  <c:v>519.34542688414626</c:v>
                </c:pt>
                <c:pt idx="1068">
                  <c:v>520.10454611178886</c:v>
                </c:pt>
                <c:pt idx="1069">
                  <c:v>512.89770374257125</c:v>
                </c:pt>
                <c:pt idx="1070">
                  <c:v>514.38768825842078</c:v>
                </c:pt>
                <c:pt idx="1071">
                  <c:v>513.45891351612852</c:v>
                </c:pt>
                <c:pt idx="1072">
                  <c:v>512.57116449371756</c:v>
                </c:pt>
                <c:pt idx="1073">
                  <c:v>516.23426029035136</c:v>
                </c:pt>
                <c:pt idx="1074">
                  <c:v>515.17420182983062</c:v>
                </c:pt>
                <c:pt idx="1075">
                  <c:v>514.73516616865754</c:v>
                </c:pt>
                <c:pt idx="1076">
                  <c:v>516.66656245015622</c:v>
                </c:pt>
                <c:pt idx="1077">
                  <c:v>517.02183182694364</c:v>
                </c:pt>
                <c:pt idx="1078">
                  <c:v>514.30941887434869</c:v>
                </c:pt>
                <c:pt idx="1079">
                  <c:v>518.42592990954392</c:v>
                </c:pt>
                <c:pt idx="1080">
                  <c:v>521.97797894288271</c:v>
                </c:pt>
                <c:pt idx="1081">
                  <c:v>514.01326159787868</c:v>
                </c:pt>
                <c:pt idx="1082">
                  <c:v>518.02284330343389</c:v>
                </c:pt>
                <c:pt idx="1083">
                  <c:v>516.01533308498233</c:v>
                </c:pt>
                <c:pt idx="1084">
                  <c:v>521.45591331488788</c:v>
                </c:pt>
                <c:pt idx="1085">
                  <c:v>513.64997817713675</c:v>
                </c:pt>
                <c:pt idx="1086">
                  <c:v>520.55209743770058</c:v>
                </c:pt>
                <c:pt idx="1087">
                  <c:v>522.96610905644843</c:v>
                </c:pt>
                <c:pt idx="1088">
                  <c:v>519.88449041564127</c:v>
                </c:pt>
                <c:pt idx="1089">
                  <c:v>520.63970750124679</c:v>
                </c:pt>
                <c:pt idx="1090">
                  <c:v>524.65149078202842</c:v>
                </c:pt>
                <c:pt idx="1091">
                  <c:v>519.21735060555886</c:v>
                </c:pt>
                <c:pt idx="1092">
                  <c:v>519.53516641077113</c:v>
                </c:pt>
                <c:pt idx="1093">
                  <c:v>524.5627439929001</c:v>
                </c:pt>
                <c:pt idx="1094">
                  <c:v>517.77286860228401</c:v>
                </c:pt>
                <c:pt idx="1095">
                  <c:v>520.62423722687504</c:v>
                </c:pt>
                <c:pt idx="1096">
                  <c:v>526.29656608606138</c:v>
                </c:pt>
                <c:pt idx="1097">
                  <c:v>521.16702786260942</c:v>
                </c:pt>
                <c:pt idx="1098">
                  <c:v>523.39449010498504</c:v>
                </c:pt>
                <c:pt idx="1099">
                  <c:v>516.46217481672909</c:v>
                </c:pt>
                <c:pt idx="1100">
                  <c:v>522.01126326154065</c:v>
                </c:pt>
                <c:pt idx="1101">
                  <c:v>518.94126433280667</c:v>
                </c:pt>
                <c:pt idx="1102">
                  <c:v>516.41871896940074</c:v>
                </c:pt>
                <c:pt idx="1103">
                  <c:v>526.376881330576</c:v>
                </c:pt>
                <c:pt idx="1104">
                  <c:v>519.87152222453324</c:v>
                </c:pt>
                <c:pt idx="1105">
                  <c:v>521.53614417150129</c:v>
                </c:pt>
                <c:pt idx="1106">
                  <c:v>517.30605149281769</c:v>
                </c:pt>
                <c:pt idx="1107">
                  <c:v>519.91655370126216</c:v>
                </c:pt>
                <c:pt idx="1108">
                  <c:v>523.59570076366379</c:v>
                </c:pt>
                <c:pt idx="1109">
                  <c:v>521.11449739600539</c:v>
                </c:pt>
                <c:pt idx="1110">
                  <c:v>521.64120147577228</c:v>
                </c:pt>
                <c:pt idx="1111">
                  <c:v>523.96556621683362</c:v>
                </c:pt>
                <c:pt idx="1112">
                  <c:v>530.19418003494025</c:v>
                </c:pt>
                <c:pt idx="1113">
                  <c:v>521.64120147577228</c:v>
                </c:pt>
                <c:pt idx="1114">
                  <c:v>525.18432070101608</c:v>
                </c:pt>
                <c:pt idx="1115">
                  <c:v>524.3660430982394</c:v>
                </c:pt>
                <c:pt idx="1116">
                  <c:v>524.84079067764037</c:v>
                </c:pt>
                <c:pt idx="1117">
                  <c:v>525.18432070101608</c:v>
                </c:pt>
                <c:pt idx="1118">
                  <c:v>523.4923937576043</c:v>
                </c:pt>
                <c:pt idx="1119">
                  <c:v>524.19616471809911</c:v>
                </c:pt>
                <c:pt idx="1120">
                  <c:v>528.02005128435985</c:v>
                </c:pt>
                <c:pt idx="1121">
                  <c:v>528.78549958280701</c:v>
                </c:pt>
                <c:pt idx="1122">
                  <c:v>525.04264852554616</c:v>
                </c:pt>
                <c:pt idx="1123">
                  <c:v>525.5071147770808</c:v>
                </c:pt>
                <c:pt idx="1124">
                  <c:v>529.3989818009394</c:v>
                </c:pt>
                <c:pt idx="1125">
                  <c:v>523.17103653947788</c:v>
                </c:pt>
                <c:pt idx="1126">
                  <c:v>520.09880703806186</c:v>
                </c:pt>
                <c:pt idx="1127">
                  <c:v>522.89242674467471</c:v>
                </c:pt>
                <c:pt idx="1128">
                  <c:v>522.49683759269692</c:v>
                </c:pt>
                <c:pt idx="1129">
                  <c:v>530.52639893080061</c:v>
                </c:pt>
                <c:pt idx="1130">
                  <c:v>523.76439904344556</c:v>
                </c:pt>
                <c:pt idx="1131">
                  <c:v>526.27272185215304</c:v>
                </c:pt>
                <c:pt idx="1132">
                  <c:v>527.38339254807852</c:v>
                </c:pt>
                <c:pt idx="1133">
                  <c:v>531.35275270107775</c:v>
                </c:pt>
                <c:pt idx="1134">
                  <c:v>526.80946438482158</c:v>
                </c:pt>
                <c:pt idx="1135">
                  <c:v>525.59812600068551</c:v>
                </c:pt>
                <c:pt idx="1136">
                  <c:v>526.77267140263757</c:v>
                </c:pt>
                <c:pt idx="1137">
                  <c:v>531.857344959957</c:v>
                </c:pt>
                <c:pt idx="1138">
                  <c:v>527.06184519875876</c:v>
                </c:pt>
                <c:pt idx="1139">
                  <c:v>528.4084713507832</c:v>
                </c:pt>
                <c:pt idx="1140">
                  <c:v>523.90924733348913</c:v>
                </c:pt>
                <c:pt idx="1141">
                  <c:v>525.96944727796131</c:v>
                </c:pt>
                <c:pt idx="1142">
                  <c:v>528.60314837999204</c:v>
                </c:pt>
                <c:pt idx="1143">
                  <c:v>525.21408931158737</c:v>
                </c:pt>
                <c:pt idx="1144">
                  <c:v>525.32383921495841</c:v>
                </c:pt>
                <c:pt idx="1145">
                  <c:v>530.62861410579831</c:v>
                </c:pt>
                <c:pt idx="1146">
                  <c:v>532.38054244159298</c:v>
                </c:pt>
                <c:pt idx="1147">
                  <c:v>531.83420378283984</c:v>
                </c:pt>
                <c:pt idx="1148">
                  <c:v>534.57006978724144</c:v>
                </c:pt>
                <c:pt idx="1149">
                  <c:v>529.09777008429387</c:v>
                </c:pt>
                <c:pt idx="1150">
                  <c:v>535.26175068400835</c:v>
                </c:pt>
                <c:pt idx="1151">
                  <c:v>528.39919778922433</c:v>
                </c:pt>
                <c:pt idx="1152">
                  <c:v>527.61829198502562</c:v>
                </c:pt>
                <c:pt idx="1153">
                  <c:v>527.63274696437622</c:v>
                </c:pt>
                <c:pt idx="1154">
                  <c:v>529.89122383548204</c:v>
                </c:pt>
                <c:pt idx="1155">
                  <c:v>529.74644172874605</c:v>
                </c:pt>
                <c:pt idx="1156">
                  <c:v>534.98734131605499</c:v>
                </c:pt>
                <c:pt idx="1157">
                  <c:v>534.24853507401531</c:v>
                </c:pt>
                <c:pt idx="1158">
                  <c:v>530.22099438489181</c:v>
                </c:pt>
                <c:pt idx="1159">
                  <c:v>531.47961763774936</c:v>
                </c:pt>
                <c:pt idx="1160">
                  <c:v>529.52014374266241</c:v>
                </c:pt>
                <c:pt idx="1161">
                  <c:v>532.41421199964645</c:v>
                </c:pt>
                <c:pt idx="1162">
                  <c:v>532.35553837175542</c:v>
                </c:pt>
                <c:pt idx="1163">
                  <c:v>538.58585535773409</c:v>
                </c:pt>
                <c:pt idx="1164">
                  <c:v>533.32658591468351</c:v>
                </c:pt>
                <c:pt idx="1165">
                  <c:v>532.42264388601552</c:v>
                </c:pt>
                <c:pt idx="1166">
                  <c:v>541.26696046672282</c:v>
                </c:pt>
                <c:pt idx="1167">
                  <c:v>540.10270074763366</c:v>
                </c:pt>
                <c:pt idx="1168">
                  <c:v>531.16809959631519</c:v>
                </c:pt>
                <c:pt idx="1169">
                  <c:v>531.02670392443474</c:v>
                </c:pt>
                <c:pt idx="1170">
                  <c:v>533.58712512343027</c:v>
                </c:pt>
                <c:pt idx="1171">
                  <c:v>532.02920409525871</c:v>
                </c:pt>
                <c:pt idx="1172">
                  <c:v>532.70635643476908</c:v>
                </c:pt>
                <c:pt idx="1173">
                  <c:v>533.97109542895589</c:v>
                </c:pt>
                <c:pt idx="1174">
                  <c:v>531.98997165021808</c:v>
                </c:pt>
                <c:pt idx="1175">
                  <c:v>535.11382699075716</c:v>
                </c:pt>
                <c:pt idx="1176">
                  <c:v>533.79191105250607</c:v>
                </c:pt>
                <c:pt idx="1177">
                  <c:v>531.29843390714154</c:v>
                </c:pt>
                <c:pt idx="1178">
                  <c:v>539.16301967907827</c:v>
                </c:pt>
                <c:pt idx="1179">
                  <c:v>534.9182429551696</c:v>
                </c:pt>
                <c:pt idx="1180">
                  <c:v>532.04284818235317</c:v>
                </c:pt>
                <c:pt idx="1181">
                  <c:v>534.46091043669753</c:v>
                </c:pt>
                <c:pt idx="1182">
                  <c:v>530.88342962309446</c:v>
                </c:pt>
                <c:pt idx="1183">
                  <c:v>534.27044358309968</c:v>
                </c:pt>
                <c:pt idx="1184">
                  <c:v>536.5951805146791</c:v>
                </c:pt>
                <c:pt idx="1185">
                  <c:v>535.59152449121257</c:v>
                </c:pt>
                <c:pt idx="1186">
                  <c:v>536.44151654611119</c:v>
                </c:pt>
                <c:pt idx="1187">
                  <c:v>535.48318887098537</c:v>
                </c:pt>
                <c:pt idx="1188">
                  <c:v>539.64140688744681</c:v>
                </c:pt>
                <c:pt idx="1189">
                  <c:v>536.74811447839693</c:v>
                </c:pt>
                <c:pt idx="1190">
                  <c:v>541.37883744483383</c:v>
                </c:pt>
                <c:pt idx="1191">
                  <c:v>542.41971646651086</c:v>
                </c:pt>
                <c:pt idx="1192">
                  <c:v>538.76699381473634</c:v>
                </c:pt>
                <c:pt idx="1193">
                  <c:v>541.12687851026647</c:v>
                </c:pt>
                <c:pt idx="1194">
                  <c:v>541.12687851026647</c:v>
                </c:pt>
                <c:pt idx="1195">
                  <c:v>540.44675288961912</c:v>
                </c:pt>
                <c:pt idx="1196">
                  <c:v>540.52185514040445</c:v>
                </c:pt>
                <c:pt idx="1197">
                  <c:v>534.89170071875049</c:v>
                </c:pt>
                <c:pt idx="1198">
                  <c:v>538.594564972429</c:v>
                </c:pt>
                <c:pt idx="1199">
                  <c:v>543.95491380551641</c:v>
                </c:pt>
                <c:pt idx="1200">
                  <c:v>535.97043120337696</c:v>
                </c:pt>
                <c:pt idx="1201">
                  <c:v>541.55525366613472</c:v>
                </c:pt>
                <c:pt idx="1202">
                  <c:v>540.63147905897415</c:v>
                </c:pt>
                <c:pt idx="1203">
                  <c:v>543.02975604228379</c:v>
                </c:pt>
                <c:pt idx="1204">
                  <c:v>536.03753130435655</c:v>
                </c:pt>
                <c:pt idx="1205">
                  <c:v>545.40839072613835</c:v>
                </c:pt>
                <c:pt idx="1206">
                  <c:v>543.72413108705723</c:v>
                </c:pt>
                <c:pt idx="1207">
                  <c:v>539.60482310655721</c:v>
                </c:pt>
                <c:pt idx="1208">
                  <c:v>546.86334305859282</c:v>
                </c:pt>
                <c:pt idx="1209">
                  <c:v>546.98794720992146</c:v>
                </c:pt>
                <c:pt idx="1210">
                  <c:v>548.54226625144543</c:v>
                </c:pt>
                <c:pt idx="1211">
                  <c:v>538.8800981017223</c:v>
                </c:pt>
                <c:pt idx="1212">
                  <c:v>548.17298003153826</c:v>
                </c:pt>
                <c:pt idx="1213">
                  <c:v>545.10319059297944</c:v>
                </c:pt>
                <c:pt idx="1214">
                  <c:v>541.07718288839783</c:v>
                </c:pt>
                <c:pt idx="1215">
                  <c:v>548.9484147383979</c:v>
                </c:pt>
                <c:pt idx="1216">
                  <c:v>541.93844584479064</c:v>
                </c:pt>
                <c:pt idx="1217">
                  <c:v>538.42661927887241</c:v>
                </c:pt>
                <c:pt idx="1218">
                  <c:v>538.65388692907175</c:v>
                </c:pt>
                <c:pt idx="1219">
                  <c:v>543.80836503012972</c:v>
                </c:pt>
                <c:pt idx="1220">
                  <c:v>544.49841698379225</c:v>
                </c:pt>
                <c:pt idx="1221">
                  <c:v>544.06183035484935</c:v>
                </c:pt>
                <c:pt idx="1222">
                  <c:v>545.32463295851562</c:v>
                </c:pt>
                <c:pt idx="1223">
                  <c:v>544.89112417306262</c:v>
                </c:pt>
                <c:pt idx="1224">
                  <c:v>549.6710119228037</c:v>
                </c:pt>
                <c:pt idx="1225">
                  <c:v>546.12427484720581</c:v>
                </c:pt>
                <c:pt idx="1226">
                  <c:v>549.90642991035406</c:v>
                </c:pt>
                <c:pt idx="1227">
                  <c:v>543.3562961831957</c:v>
                </c:pt>
                <c:pt idx="1228">
                  <c:v>542.46427244210986</c:v>
                </c:pt>
                <c:pt idx="1229">
                  <c:v>543.4762877081929</c:v>
                </c:pt>
                <c:pt idx="1230">
                  <c:v>543.20386449438502</c:v>
                </c:pt>
                <c:pt idx="1231">
                  <c:v>550.29059922839747</c:v>
                </c:pt>
                <c:pt idx="1232">
                  <c:v>543.87059157521969</c:v>
                </c:pt>
                <c:pt idx="1233">
                  <c:v>552.33481561525969</c:v>
                </c:pt>
                <c:pt idx="1234">
                  <c:v>543.88783206820767</c:v>
                </c:pt>
                <c:pt idx="1235">
                  <c:v>546.84813528514985</c:v>
                </c:pt>
                <c:pt idx="1236">
                  <c:v>546.32343649362372</c:v>
                </c:pt>
                <c:pt idx="1237">
                  <c:v>547.3329292516886</c:v>
                </c:pt>
                <c:pt idx="1238">
                  <c:v>548.93893611484486</c:v>
                </c:pt>
                <c:pt idx="1239">
                  <c:v>549.85409232555105</c:v>
                </c:pt>
                <c:pt idx="1240">
                  <c:v>547.04951475310304</c:v>
                </c:pt>
                <c:pt idx="1241">
                  <c:v>555.57050875437199</c:v>
                </c:pt>
                <c:pt idx="1242">
                  <c:v>552.9475619559571</c:v>
                </c:pt>
                <c:pt idx="1243">
                  <c:v>548.91515353927775</c:v>
                </c:pt>
                <c:pt idx="1244">
                  <c:v>547.06354253227698</c:v>
                </c:pt>
                <c:pt idx="1245">
                  <c:v>548.87983332054989</c:v>
                </c:pt>
                <c:pt idx="1246">
                  <c:v>550.5632859595496</c:v>
                </c:pt>
                <c:pt idx="1247">
                  <c:v>547.30439644757962</c:v>
                </c:pt>
                <c:pt idx="1248">
                  <c:v>551.88688584874842</c:v>
                </c:pt>
                <c:pt idx="1249">
                  <c:v>547.82351849389829</c:v>
                </c:pt>
                <c:pt idx="1250">
                  <c:v>551.22494926434524</c:v>
                </c:pt>
                <c:pt idx="1251">
                  <c:v>549.15791438618498</c:v>
                </c:pt>
                <c:pt idx="1252">
                  <c:v>545.83038069934867</c:v>
                </c:pt>
                <c:pt idx="1253">
                  <c:v>555.20039099256735</c:v>
                </c:pt>
                <c:pt idx="1254">
                  <c:v>548.91525475896481</c:v>
                </c:pt>
                <c:pt idx="1255">
                  <c:v>549.05923322507783</c:v>
                </c:pt>
                <c:pt idx="1256">
                  <c:v>547.18782634377965</c:v>
                </c:pt>
                <c:pt idx="1257">
                  <c:v>548.00758961853467</c:v>
                </c:pt>
                <c:pt idx="1258">
                  <c:v>555.06242520588614</c:v>
                </c:pt>
                <c:pt idx="1259">
                  <c:v>550.00371597449293</c:v>
                </c:pt>
                <c:pt idx="1260">
                  <c:v>556.23533916272675</c:v>
                </c:pt>
                <c:pt idx="1261">
                  <c:v>549.73224984101421</c:v>
                </c:pt>
                <c:pt idx="1262">
                  <c:v>551.67134513927886</c:v>
                </c:pt>
                <c:pt idx="1263">
                  <c:v>549.40007792050085</c:v>
                </c:pt>
                <c:pt idx="1264">
                  <c:v>558.89179978546258</c:v>
                </c:pt>
                <c:pt idx="1265">
                  <c:v>554.95169022287803</c:v>
                </c:pt>
                <c:pt idx="1266">
                  <c:v>556.26699012564347</c:v>
                </c:pt>
                <c:pt idx="1267">
                  <c:v>553.4728234651858</c:v>
                </c:pt>
                <c:pt idx="1268">
                  <c:v>551.13964484060932</c:v>
                </c:pt>
                <c:pt idx="1269">
                  <c:v>549.53951992313785</c:v>
                </c:pt>
                <c:pt idx="1270">
                  <c:v>557.33883718296579</c:v>
                </c:pt>
                <c:pt idx="1271">
                  <c:v>556.65614172290157</c:v>
                </c:pt>
                <c:pt idx="1272">
                  <c:v>552.1031430968676</c:v>
                </c:pt>
                <c:pt idx="1273">
                  <c:v>560.05501417614357</c:v>
                </c:pt>
                <c:pt idx="1274">
                  <c:v>552.05489856876773</c:v>
                </c:pt>
                <c:pt idx="1275">
                  <c:v>559.38671005225342</c:v>
                </c:pt>
                <c:pt idx="1276">
                  <c:v>559.41612461188504</c:v>
                </c:pt>
                <c:pt idx="1277">
                  <c:v>555.32308168512941</c:v>
                </c:pt>
                <c:pt idx="1278">
                  <c:v>551.02981973225053</c:v>
                </c:pt>
                <c:pt idx="1279">
                  <c:v>555.15217339732192</c:v>
                </c:pt>
                <c:pt idx="1280">
                  <c:v>555.38272025678384</c:v>
                </c:pt>
                <c:pt idx="1281">
                  <c:v>552.88290164710816</c:v>
                </c:pt>
                <c:pt idx="1282">
                  <c:v>558.78628076237419</c:v>
                </c:pt>
                <c:pt idx="1283">
                  <c:v>557.57434620051902</c:v>
                </c:pt>
                <c:pt idx="1284">
                  <c:v>553.49497304877923</c:v>
                </c:pt>
                <c:pt idx="1285">
                  <c:v>559.96541624082556</c:v>
                </c:pt>
                <c:pt idx="1286">
                  <c:v>555.30669581068707</c:v>
                </c:pt>
                <c:pt idx="1287">
                  <c:v>561.26326097657261</c:v>
                </c:pt>
                <c:pt idx="1288">
                  <c:v>563.68913280312017</c:v>
                </c:pt>
                <c:pt idx="1289">
                  <c:v>559.17103594250648</c:v>
                </c:pt>
                <c:pt idx="1290">
                  <c:v>554.82227737460903</c:v>
                </c:pt>
                <c:pt idx="1291">
                  <c:v>557.50238174335584</c:v>
                </c:pt>
                <c:pt idx="1292">
                  <c:v>555.27516405567417</c:v>
                </c:pt>
                <c:pt idx="1293">
                  <c:v>558.50018387105047</c:v>
                </c:pt>
                <c:pt idx="1294">
                  <c:v>563.79717968680382</c:v>
                </c:pt>
                <c:pt idx="1295">
                  <c:v>557.2113425897237</c:v>
                </c:pt>
                <c:pt idx="1296">
                  <c:v>555.73653120375172</c:v>
                </c:pt>
                <c:pt idx="1297">
                  <c:v>558.29136814788819</c:v>
                </c:pt>
                <c:pt idx="1298">
                  <c:v>561.46363077405613</c:v>
                </c:pt>
                <c:pt idx="1299">
                  <c:v>555.14941039074063</c:v>
                </c:pt>
                <c:pt idx="1300">
                  <c:v>558.48357652605102</c:v>
                </c:pt>
                <c:pt idx="1301">
                  <c:v>560.34556206342677</c:v>
                </c:pt>
                <c:pt idx="1302">
                  <c:v>566.54001582426463</c:v>
                </c:pt>
                <c:pt idx="1303">
                  <c:v>563.67443376355413</c:v>
                </c:pt>
                <c:pt idx="1304">
                  <c:v>559.93517440431549</c:v>
                </c:pt>
                <c:pt idx="1305">
                  <c:v>556.62842280231496</c:v>
                </c:pt>
                <c:pt idx="1306">
                  <c:v>556.78320032053523</c:v>
                </c:pt>
                <c:pt idx="1307">
                  <c:v>564.82554274295137</c:v>
                </c:pt>
                <c:pt idx="1308">
                  <c:v>563.8560294434543</c:v>
                </c:pt>
                <c:pt idx="1309">
                  <c:v>558.33411762106209</c:v>
                </c:pt>
                <c:pt idx="1310">
                  <c:v>561.15197585386181</c:v>
                </c:pt>
                <c:pt idx="1311">
                  <c:v>566.46729317822326</c:v>
                </c:pt>
                <c:pt idx="1312">
                  <c:v>563.48493098650999</c:v>
                </c:pt>
                <c:pt idx="1313">
                  <c:v>559.767838257893</c:v>
                </c:pt>
                <c:pt idx="1314">
                  <c:v>557.8754741043017</c:v>
                </c:pt>
                <c:pt idx="1315">
                  <c:v>561.1213199657883</c:v>
                </c:pt>
                <c:pt idx="1316">
                  <c:v>558.26700212464425</c:v>
                </c:pt>
                <c:pt idx="1317">
                  <c:v>561.98285854982419</c:v>
                </c:pt>
                <c:pt idx="1318">
                  <c:v>561.59851742851708</c:v>
                </c:pt>
                <c:pt idx="1319">
                  <c:v>562.07106759332351</c:v>
                </c:pt>
                <c:pt idx="1320">
                  <c:v>560.69328123209857</c:v>
                </c:pt>
                <c:pt idx="1321">
                  <c:v>564.4259250112982</c:v>
                </c:pt>
                <c:pt idx="1322">
                  <c:v>559.96963449556665</c:v>
                </c:pt>
                <c:pt idx="1323">
                  <c:v>568.82253086028641</c:v>
                </c:pt>
                <c:pt idx="1324">
                  <c:v>561.73667413882811</c:v>
                </c:pt>
                <c:pt idx="1325">
                  <c:v>571.22233154265257</c:v>
                </c:pt>
                <c:pt idx="1326">
                  <c:v>569.55518720669068</c:v>
                </c:pt>
                <c:pt idx="1327">
                  <c:v>570.46057609803415</c:v>
                </c:pt>
                <c:pt idx="1328">
                  <c:v>567.2756844078184</c:v>
                </c:pt>
                <c:pt idx="1329">
                  <c:v>568.56857037227769</c:v>
                </c:pt>
                <c:pt idx="1330">
                  <c:v>568.98437059520063</c:v>
                </c:pt>
                <c:pt idx="1331">
                  <c:v>567.37047962032284</c:v>
                </c:pt>
                <c:pt idx="1332">
                  <c:v>568.768080235855</c:v>
                </c:pt>
                <c:pt idx="1333">
                  <c:v>565.09422405333794</c:v>
                </c:pt>
                <c:pt idx="1334">
                  <c:v>567.93798214127685</c:v>
                </c:pt>
                <c:pt idx="1335">
                  <c:v>564.49554479650374</c:v>
                </c:pt>
                <c:pt idx="1336">
                  <c:v>571.56221451318834</c:v>
                </c:pt>
                <c:pt idx="1337">
                  <c:v>564.74045448031234</c:v>
                </c:pt>
                <c:pt idx="1338">
                  <c:v>563.54117191993214</c:v>
                </c:pt>
                <c:pt idx="1339">
                  <c:v>567.35510055749728</c:v>
                </c:pt>
                <c:pt idx="1340">
                  <c:v>565.72735763935282</c:v>
                </c:pt>
                <c:pt idx="1341">
                  <c:v>564.33945210665524</c:v>
                </c:pt>
                <c:pt idx="1342">
                  <c:v>566.00354044139453</c:v>
                </c:pt>
                <c:pt idx="1343">
                  <c:v>564.79001348994893</c:v>
                </c:pt>
                <c:pt idx="1344">
                  <c:v>565.79018638871821</c:v>
                </c:pt>
                <c:pt idx="1345">
                  <c:v>574.88185572131351</c:v>
                </c:pt>
                <c:pt idx="1346">
                  <c:v>568.10356744837532</c:v>
                </c:pt>
                <c:pt idx="1347">
                  <c:v>567.6214818421862</c:v>
                </c:pt>
                <c:pt idx="1348">
                  <c:v>573.2275924278523</c:v>
                </c:pt>
                <c:pt idx="1349">
                  <c:v>568.33311570220394</c:v>
                </c:pt>
                <c:pt idx="1350">
                  <c:v>566.89030438598377</c:v>
                </c:pt>
                <c:pt idx="1351">
                  <c:v>575.46863155680501</c:v>
                </c:pt>
                <c:pt idx="1352">
                  <c:v>569.10200287939131</c:v>
                </c:pt>
                <c:pt idx="1353">
                  <c:v>570.6902669182607</c:v>
                </c:pt>
                <c:pt idx="1354">
                  <c:v>568.95933088932338</c:v>
                </c:pt>
                <c:pt idx="1355">
                  <c:v>571.87714712914158</c:v>
                </c:pt>
                <c:pt idx="1356">
                  <c:v>571.55755150972902</c:v>
                </c:pt>
                <c:pt idx="1357">
                  <c:v>568.49829793464016</c:v>
                </c:pt>
                <c:pt idx="1358">
                  <c:v>568.80429400259027</c:v>
                </c:pt>
                <c:pt idx="1359">
                  <c:v>575.28413414072963</c:v>
                </c:pt>
                <c:pt idx="1360">
                  <c:v>575.05602889234876</c:v>
                </c:pt>
                <c:pt idx="1361">
                  <c:v>564.38229946751619</c:v>
                </c:pt>
                <c:pt idx="1362">
                  <c:v>570.0592452410865</c:v>
                </c:pt>
                <c:pt idx="1363">
                  <c:v>574.46750367158143</c:v>
                </c:pt>
                <c:pt idx="1364">
                  <c:v>572.04412595888766</c:v>
                </c:pt>
                <c:pt idx="1365">
                  <c:v>572.38464893259982</c:v>
                </c:pt>
                <c:pt idx="1366">
                  <c:v>567.74499835292625</c:v>
                </c:pt>
                <c:pt idx="1367">
                  <c:v>575.1028125436527</c:v>
                </c:pt>
                <c:pt idx="1368">
                  <c:v>569.20666227458753</c:v>
                </c:pt>
                <c:pt idx="1369">
                  <c:v>572.8373282118049</c:v>
                </c:pt>
                <c:pt idx="1370">
                  <c:v>564.4630693719912</c:v>
                </c:pt>
                <c:pt idx="1371">
                  <c:v>578.79841898351617</c:v>
                </c:pt>
                <c:pt idx="1372">
                  <c:v>570.42771594823387</c:v>
                </c:pt>
                <c:pt idx="1373">
                  <c:v>569.65736180937324</c:v>
                </c:pt>
                <c:pt idx="1374">
                  <c:v>570.55589343232532</c:v>
                </c:pt>
                <c:pt idx="1375">
                  <c:v>575.45980111949223</c:v>
                </c:pt>
                <c:pt idx="1376">
                  <c:v>576.16421825654299</c:v>
                </c:pt>
                <c:pt idx="1377">
                  <c:v>570.30937675183986</c:v>
                </c:pt>
                <c:pt idx="1378">
                  <c:v>574.20122546853293</c:v>
                </c:pt>
                <c:pt idx="1379">
                  <c:v>571.02050243702058</c:v>
                </c:pt>
                <c:pt idx="1380">
                  <c:v>579.00359776625339</c:v>
                </c:pt>
                <c:pt idx="1381">
                  <c:v>577.38187788583343</c:v>
                </c:pt>
                <c:pt idx="1382">
                  <c:v>570.76399824513385</c:v>
                </c:pt>
                <c:pt idx="1383">
                  <c:v>577.37827970455999</c:v>
                </c:pt>
                <c:pt idx="1384">
                  <c:v>570.96594789687072</c:v>
                </c:pt>
                <c:pt idx="1385">
                  <c:v>568.15767624075158</c:v>
                </c:pt>
                <c:pt idx="1386">
                  <c:v>573.003700095138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8740480"/>
        <c:axId val="118742400"/>
      </c:scatterChart>
      <c:valAx>
        <c:axId val="118740480"/>
        <c:scaling>
          <c:orientation val="minMax"/>
          <c:max val="0"/>
          <c:min val="-12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/>
                  <a:t>Vd</a:t>
                </a:r>
                <a:r>
                  <a:rPr lang="es-ES" baseline="0"/>
                  <a:t> (V)</a:t>
                </a:r>
                <a:endParaRPr lang="es-E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8742400"/>
        <c:crossesAt val="0"/>
        <c:crossBetween val="midCat"/>
      </c:valAx>
      <c:valAx>
        <c:axId val="118742400"/>
        <c:scaling>
          <c:orientation val="minMax"/>
          <c:max val="700"/>
          <c:min val="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KE (ev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8740480"/>
        <c:crosses val="autoZero"/>
        <c:crossBetween val="midCat"/>
      </c:valAx>
    </c:plotArea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err="1" smtClean="0"/>
              <a:t>KE</a:t>
            </a:r>
            <a:r>
              <a:rPr lang="en-US" dirty="0" smtClean="0"/>
              <a:t>  </a:t>
            </a:r>
            <a:r>
              <a:rPr lang="en-US" baseline="0" dirty="0" smtClean="0"/>
              <a:t> </a:t>
            </a:r>
            <a:r>
              <a:rPr lang="en-US" baseline="0" dirty="0" err="1"/>
              <a:t>vs</a:t>
            </a:r>
            <a:r>
              <a:rPr lang="en-US" baseline="0" dirty="0"/>
              <a:t> </a:t>
            </a:r>
            <a:r>
              <a:rPr lang="en-US" baseline="0" dirty="0" smtClean="0"/>
              <a:t>  V     </a:t>
            </a:r>
            <a:r>
              <a:rPr lang="en-US" baseline="0" dirty="0"/>
              <a:t>30º</a:t>
            </a:r>
            <a:endParaRPr lang="en-US" dirty="0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/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trendline>
            <c:trendlineType val="linear"/>
            <c:forward val="349"/>
            <c:backward val="70"/>
            <c:dispRSqr val="1"/>
            <c:dispEq val="1"/>
            <c:trendlineLbl>
              <c:layout>
                <c:manualLayout>
                  <c:x val="-0.10812746480727854"/>
                  <c:y val="-2.3965167086394557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600" baseline="0" dirty="0"/>
                      <a:t>y = -</a:t>
                    </a:r>
                    <a:r>
                      <a:rPr lang="en-US" sz="1600" baseline="0" dirty="0" err="1"/>
                      <a:t>0,6638x</a:t>
                    </a:r>
                    <a:r>
                      <a:rPr lang="en-US" sz="1600" baseline="0" dirty="0"/>
                      <a:t> + 0,2059
</a:t>
                    </a:r>
                    <a:r>
                      <a:rPr lang="en-US" sz="1600" baseline="0" dirty="0" err="1"/>
                      <a:t>R²</a:t>
                    </a:r>
                    <a:r>
                      <a:rPr lang="en-US" sz="1600" baseline="0" dirty="0"/>
                      <a:t> = 0,9998</a:t>
                    </a:r>
                    <a:endParaRPr lang="en-US" sz="1600" dirty="0"/>
                  </a:p>
                </c:rich>
              </c:tx>
              <c:numFmt formatCode="General" sourceLinked="0"/>
            </c:trendlineLbl>
          </c:trendline>
          <c:xVal>
            <c:numRef>
              <c:f>Hoja1!$A$2:$A$702</c:f>
              <c:numCache>
                <c:formatCode>General</c:formatCode>
                <c:ptCount val="701"/>
                <c:pt idx="0">
                  <c:v>-356.5</c:v>
                </c:pt>
                <c:pt idx="1">
                  <c:v>-356.5</c:v>
                </c:pt>
                <c:pt idx="2">
                  <c:v>-356.5</c:v>
                </c:pt>
                <c:pt idx="3">
                  <c:v>-363</c:v>
                </c:pt>
                <c:pt idx="4">
                  <c:v>-363</c:v>
                </c:pt>
                <c:pt idx="5">
                  <c:v>-363</c:v>
                </c:pt>
                <c:pt idx="6">
                  <c:v>-363</c:v>
                </c:pt>
                <c:pt idx="7">
                  <c:v>-363</c:v>
                </c:pt>
                <c:pt idx="8">
                  <c:v>-369.5</c:v>
                </c:pt>
                <c:pt idx="9">
                  <c:v>-369.5</c:v>
                </c:pt>
                <c:pt idx="10">
                  <c:v>-369.5</c:v>
                </c:pt>
                <c:pt idx="11">
                  <c:v>-369.5</c:v>
                </c:pt>
                <c:pt idx="12">
                  <c:v>-369.5</c:v>
                </c:pt>
                <c:pt idx="13">
                  <c:v>-376</c:v>
                </c:pt>
                <c:pt idx="14">
                  <c:v>-376</c:v>
                </c:pt>
                <c:pt idx="15">
                  <c:v>-376</c:v>
                </c:pt>
                <c:pt idx="16">
                  <c:v>-376</c:v>
                </c:pt>
                <c:pt idx="17">
                  <c:v>-376</c:v>
                </c:pt>
                <c:pt idx="18">
                  <c:v>-376</c:v>
                </c:pt>
                <c:pt idx="19">
                  <c:v>-382.5</c:v>
                </c:pt>
                <c:pt idx="20">
                  <c:v>-382.5</c:v>
                </c:pt>
                <c:pt idx="21">
                  <c:v>-382.5</c:v>
                </c:pt>
                <c:pt idx="22">
                  <c:v>-382.5</c:v>
                </c:pt>
                <c:pt idx="23">
                  <c:v>-382.5</c:v>
                </c:pt>
                <c:pt idx="24">
                  <c:v>-382.5</c:v>
                </c:pt>
                <c:pt idx="25">
                  <c:v>-382.5</c:v>
                </c:pt>
                <c:pt idx="26">
                  <c:v>-389</c:v>
                </c:pt>
                <c:pt idx="27">
                  <c:v>-395.5</c:v>
                </c:pt>
                <c:pt idx="28">
                  <c:v>-395.5</c:v>
                </c:pt>
                <c:pt idx="29">
                  <c:v>-402</c:v>
                </c:pt>
                <c:pt idx="30">
                  <c:v>-402</c:v>
                </c:pt>
                <c:pt idx="31">
                  <c:v>-402</c:v>
                </c:pt>
                <c:pt idx="32">
                  <c:v>-402</c:v>
                </c:pt>
                <c:pt idx="33">
                  <c:v>-402</c:v>
                </c:pt>
                <c:pt idx="34">
                  <c:v>-402</c:v>
                </c:pt>
                <c:pt idx="35">
                  <c:v>-402</c:v>
                </c:pt>
                <c:pt idx="36">
                  <c:v>-408.5</c:v>
                </c:pt>
                <c:pt idx="37">
                  <c:v>-408.5</c:v>
                </c:pt>
                <c:pt idx="38">
                  <c:v>-408.5</c:v>
                </c:pt>
                <c:pt idx="39">
                  <c:v>-415</c:v>
                </c:pt>
                <c:pt idx="40">
                  <c:v>-415</c:v>
                </c:pt>
                <c:pt idx="41">
                  <c:v>-415</c:v>
                </c:pt>
                <c:pt idx="42">
                  <c:v>-415</c:v>
                </c:pt>
                <c:pt idx="43">
                  <c:v>-415</c:v>
                </c:pt>
                <c:pt idx="44">
                  <c:v>-415</c:v>
                </c:pt>
                <c:pt idx="45">
                  <c:v>-415</c:v>
                </c:pt>
                <c:pt idx="46">
                  <c:v>-421.5</c:v>
                </c:pt>
                <c:pt idx="47">
                  <c:v>-421.5</c:v>
                </c:pt>
                <c:pt idx="48">
                  <c:v>-421.5</c:v>
                </c:pt>
                <c:pt idx="49">
                  <c:v>-421.5</c:v>
                </c:pt>
                <c:pt idx="50">
                  <c:v>-421.5</c:v>
                </c:pt>
                <c:pt idx="51">
                  <c:v>-421.5</c:v>
                </c:pt>
                <c:pt idx="52">
                  <c:v>-428</c:v>
                </c:pt>
                <c:pt idx="53">
                  <c:v>-428</c:v>
                </c:pt>
                <c:pt idx="54">
                  <c:v>-428</c:v>
                </c:pt>
                <c:pt idx="55">
                  <c:v>-428</c:v>
                </c:pt>
                <c:pt idx="56">
                  <c:v>-428</c:v>
                </c:pt>
                <c:pt idx="57">
                  <c:v>-428</c:v>
                </c:pt>
                <c:pt idx="58">
                  <c:v>-428</c:v>
                </c:pt>
                <c:pt idx="59">
                  <c:v>-428</c:v>
                </c:pt>
                <c:pt idx="60">
                  <c:v>-434.5</c:v>
                </c:pt>
                <c:pt idx="61">
                  <c:v>-434.5</c:v>
                </c:pt>
                <c:pt idx="62">
                  <c:v>-434.5</c:v>
                </c:pt>
                <c:pt idx="63">
                  <c:v>-434.5</c:v>
                </c:pt>
                <c:pt idx="64">
                  <c:v>-434.5</c:v>
                </c:pt>
                <c:pt idx="65">
                  <c:v>-434.5</c:v>
                </c:pt>
                <c:pt idx="66">
                  <c:v>-434.5</c:v>
                </c:pt>
                <c:pt idx="67">
                  <c:v>-441</c:v>
                </c:pt>
                <c:pt idx="68">
                  <c:v>-441</c:v>
                </c:pt>
                <c:pt idx="69">
                  <c:v>-441</c:v>
                </c:pt>
                <c:pt idx="70">
                  <c:v>-441</c:v>
                </c:pt>
                <c:pt idx="71">
                  <c:v>-441</c:v>
                </c:pt>
                <c:pt idx="72">
                  <c:v>-441</c:v>
                </c:pt>
                <c:pt idx="73">
                  <c:v>-441</c:v>
                </c:pt>
                <c:pt idx="74">
                  <c:v>-447.5</c:v>
                </c:pt>
                <c:pt idx="75">
                  <c:v>-447.5</c:v>
                </c:pt>
                <c:pt idx="76">
                  <c:v>-447.5</c:v>
                </c:pt>
                <c:pt idx="77">
                  <c:v>-447.5</c:v>
                </c:pt>
                <c:pt idx="78">
                  <c:v>-447.5</c:v>
                </c:pt>
                <c:pt idx="79">
                  <c:v>-454</c:v>
                </c:pt>
                <c:pt idx="80">
                  <c:v>-454</c:v>
                </c:pt>
                <c:pt idx="81">
                  <c:v>-454</c:v>
                </c:pt>
                <c:pt idx="82">
                  <c:v>-454</c:v>
                </c:pt>
                <c:pt idx="83">
                  <c:v>-454</c:v>
                </c:pt>
                <c:pt idx="84">
                  <c:v>-460.5</c:v>
                </c:pt>
                <c:pt idx="85">
                  <c:v>-460.5</c:v>
                </c:pt>
                <c:pt idx="86">
                  <c:v>-460.5</c:v>
                </c:pt>
                <c:pt idx="87">
                  <c:v>-460.5</c:v>
                </c:pt>
                <c:pt idx="88">
                  <c:v>-460.5</c:v>
                </c:pt>
                <c:pt idx="89">
                  <c:v>-460.5</c:v>
                </c:pt>
                <c:pt idx="90">
                  <c:v>-460.5</c:v>
                </c:pt>
                <c:pt idx="91">
                  <c:v>-460.5</c:v>
                </c:pt>
                <c:pt idx="92">
                  <c:v>-460.5</c:v>
                </c:pt>
                <c:pt idx="93">
                  <c:v>-460.5</c:v>
                </c:pt>
                <c:pt idx="94">
                  <c:v>-467</c:v>
                </c:pt>
                <c:pt idx="95">
                  <c:v>-467</c:v>
                </c:pt>
                <c:pt idx="96">
                  <c:v>-467</c:v>
                </c:pt>
                <c:pt idx="97">
                  <c:v>-467</c:v>
                </c:pt>
                <c:pt idx="98">
                  <c:v>-467</c:v>
                </c:pt>
                <c:pt idx="99">
                  <c:v>-473.5</c:v>
                </c:pt>
                <c:pt idx="100">
                  <c:v>-473.5</c:v>
                </c:pt>
                <c:pt idx="101">
                  <c:v>-473.5</c:v>
                </c:pt>
                <c:pt idx="102">
                  <c:v>-480</c:v>
                </c:pt>
                <c:pt idx="103">
                  <c:v>-480</c:v>
                </c:pt>
                <c:pt idx="104">
                  <c:v>-480</c:v>
                </c:pt>
                <c:pt idx="105">
                  <c:v>-480</c:v>
                </c:pt>
                <c:pt idx="106">
                  <c:v>-480</c:v>
                </c:pt>
                <c:pt idx="107">
                  <c:v>-480</c:v>
                </c:pt>
                <c:pt idx="108">
                  <c:v>-480</c:v>
                </c:pt>
                <c:pt idx="109">
                  <c:v>-480</c:v>
                </c:pt>
                <c:pt idx="110">
                  <c:v>-486.5</c:v>
                </c:pt>
                <c:pt idx="111">
                  <c:v>-486.5</c:v>
                </c:pt>
                <c:pt idx="112">
                  <c:v>-486.5</c:v>
                </c:pt>
                <c:pt idx="113">
                  <c:v>-486.5</c:v>
                </c:pt>
                <c:pt idx="114">
                  <c:v>-486.5</c:v>
                </c:pt>
                <c:pt idx="115">
                  <c:v>-493</c:v>
                </c:pt>
                <c:pt idx="116">
                  <c:v>-493</c:v>
                </c:pt>
                <c:pt idx="117">
                  <c:v>-493</c:v>
                </c:pt>
                <c:pt idx="118">
                  <c:v>-493</c:v>
                </c:pt>
                <c:pt idx="119">
                  <c:v>-493</c:v>
                </c:pt>
                <c:pt idx="120">
                  <c:v>-493</c:v>
                </c:pt>
                <c:pt idx="121">
                  <c:v>-493</c:v>
                </c:pt>
                <c:pt idx="122">
                  <c:v>-499.5</c:v>
                </c:pt>
                <c:pt idx="123">
                  <c:v>-499.5</c:v>
                </c:pt>
                <c:pt idx="124">
                  <c:v>-499.5</c:v>
                </c:pt>
                <c:pt idx="125">
                  <c:v>-499.5</c:v>
                </c:pt>
                <c:pt idx="126">
                  <c:v>-506</c:v>
                </c:pt>
                <c:pt idx="127">
                  <c:v>-506</c:v>
                </c:pt>
                <c:pt idx="128">
                  <c:v>-506</c:v>
                </c:pt>
                <c:pt idx="129">
                  <c:v>-506</c:v>
                </c:pt>
                <c:pt idx="130">
                  <c:v>-506</c:v>
                </c:pt>
                <c:pt idx="131">
                  <c:v>-506</c:v>
                </c:pt>
                <c:pt idx="132">
                  <c:v>-506</c:v>
                </c:pt>
                <c:pt idx="133">
                  <c:v>-506</c:v>
                </c:pt>
                <c:pt idx="134">
                  <c:v>-506</c:v>
                </c:pt>
                <c:pt idx="135">
                  <c:v>-506</c:v>
                </c:pt>
                <c:pt idx="136">
                  <c:v>-506</c:v>
                </c:pt>
                <c:pt idx="137">
                  <c:v>-506</c:v>
                </c:pt>
                <c:pt idx="138">
                  <c:v>-506</c:v>
                </c:pt>
                <c:pt idx="139">
                  <c:v>-506</c:v>
                </c:pt>
                <c:pt idx="140">
                  <c:v>-512.5</c:v>
                </c:pt>
                <c:pt idx="141">
                  <c:v>-512.5</c:v>
                </c:pt>
                <c:pt idx="142">
                  <c:v>-512.5</c:v>
                </c:pt>
                <c:pt idx="143">
                  <c:v>-512.5</c:v>
                </c:pt>
                <c:pt idx="144">
                  <c:v>-519</c:v>
                </c:pt>
                <c:pt idx="145">
                  <c:v>-519</c:v>
                </c:pt>
                <c:pt idx="146">
                  <c:v>-519</c:v>
                </c:pt>
                <c:pt idx="147">
                  <c:v>-519</c:v>
                </c:pt>
                <c:pt idx="148">
                  <c:v>-519</c:v>
                </c:pt>
                <c:pt idx="149">
                  <c:v>-519</c:v>
                </c:pt>
                <c:pt idx="150">
                  <c:v>-519</c:v>
                </c:pt>
                <c:pt idx="151">
                  <c:v>-519</c:v>
                </c:pt>
                <c:pt idx="152">
                  <c:v>-519</c:v>
                </c:pt>
                <c:pt idx="153">
                  <c:v>-525.5</c:v>
                </c:pt>
                <c:pt idx="154">
                  <c:v>-525.5</c:v>
                </c:pt>
                <c:pt idx="155">
                  <c:v>-525.5</c:v>
                </c:pt>
                <c:pt idx="156">
                  <c:v>-525.5</c:v>
                </c:pt>
                <c:pt idx="157">
                  <c:v>-525.5</c:v>
                </c:pt>
                <c:pt idx="158">
                  <c:v>-525.5</c:v>
                </c:pt>
                <c:pt idx="159">
                  <c:v>-525.5</c:v>
                </c:pt>
                <c:pt idx="160">
                  <c:v>-525.5</c:v>
                </c:pt>
                <c:pt idx="161">
                  <c:v>-525.5</c:v>
                </c:pt>
                <c:pt idx="162">
                  <c:v>-525.5</c:v>
                </c:pt>
                <c:pt idx="163">
                  <c:v>-532</c:v>
                </c:pt>
                <c:pt idx="164">
                  <c:v>-532</c:v>
                </c:pt>
                <c:pt idx="165">
                  <c:v>-532</c:v>
                </c:pt>
                <c:pt idx="166">
                  <c:v>-532</c:v>
                </c:pt>
                <c:pt idx="167">
                  <c:v>-532</c:v>
                </c:pt>
                <c:pt idx="168">
                  <c:v>-532</c:v>
                </c:pt>
                <c:pt idx="169">
                  <c:v>-538.5</c:v>
                </c:pt>
                <c:pt idx="170">
                  <c:v>-538.5</c:v>
                </c:pt>
                <c:pt idx="171">
                  <c:v>-538.5</c:v>
                </c:pt>
                <c:pt idx="172">
                  <c:v>-538.5</c:v>
                </c:pt>
                <c:pt idx="173">
                  <c:v>-538.5</c:v>
                </c:pt>
                <c:pt idx="174">
                  <c:v>-538.5</c:v>
                </c:pt>
                <c:pt idx="175">
                  <c:v>-538.5</c:v>
                </c:pt>
                <c:pt idx="176">
                  <c:v>-538.5</c:v>
                </c:pt>
                <c:pt idx="177">
                  <c:v>-538.5</c:v>
                </c:pt>
                <c:pt idx="178">
                  <c:v>-538.5</c:v>
                </c:pt>
                <c:pt idx="179">
                  <c:v>-538.5</c:v>
                </c:pt>
                <c:pt idx="180">
                  <c:v>-545</c:v>
                </c:pt>
                <c:pt idx="181">
                  <c:v>-545</c:v>
                </c:pt>
                <c:pt idx="182">
                  <c:v>-545</c:v>
                </c:pt>
                <c:pt idx="183">
                  <c:v>-545</c:v>
                </c:pt>
                <c:pt idx="184">
                  <c:v>-545</c:v>
                </c:pt>
                <c:pt idx="185">
                  <c:v>-545</c:v>
                </c:pt>
                <c:pt idx="186">
                  <c:v>-551.5</c:v>
                </c:pt>
                <c:pt idx="187">
                  <c:v>-551.5</c:v>
                </c:pt>
                <c:pt idx="188">
                  <c:v>-551.5</c:v>
                </c:pt>
                <c:pt idx="189">
                  <c:v>-551.5</c:v>
                </c:pt>
                <c:pt idx="190">
                  <c:v>-551.5</c:v>
                </c:pt>
                <c:pt idx="191">
                  <c:v>-558</c:v>
                </c:pt>
                <c:pt idx="192">
                  <c:v>-558</c:v>
                </c:pt>
                <c:pt idx="193">
                  <c:v>-564.5</c:v>
                </c:pt>
                <c:pt idx="194">
                  <c:v>-564.5</c:v>
                </c:pt>
                <c:pt idx="195">
                  <c:v>-564.5</c:v>
                </c:pt>
                <c:pt idx="196">
                  <c:v>-564.5</c:v>
                </c:pt>
                <c:pt idx="197">
                  <c:v>-564.5</c:v>
                </c:pt>
                <c:pt idx="198">
                  <c:v>-564.5</c:v>
                </c:pt>
                <c:pt idx="199">
                  <c:v>-564.5</c:v>
                </c:pt>
                <c:pt idx="200">
                  <c:v>-564.5</c:v>
                </c:pt>
                <c:pt idx="201">
                  <c:v>-564.5</c:v>
                </c:pt>
                <c:pt idx="202">
                  <c:v>-564.5</c:v>
                </c:pt>
                <c:pt idx="203">
                  <c:v>-564.5</c:v>
                </c:pt>
                <c:pt idx="204">
                  <c:v>-571</c:v>
                </c:pt>
                <c:pt idx="205">
                  <c:v>-571</c:v>
                </c:pt>
                <c:pt idx="206">
                  <c:v>-571</c:v>
                </c:pt>
                <c:pt idx="207">
                  <c:v>-571</c:v>
                </c:pt>
                <c:pt idx="208">
                  <c:v>-571</c:v>
                </c:pt>
                <c:pt idx="209">
                  <c:v>-577.5</c:v>
                </c:pt>
                <c:pt idx="210">
                  <c:v>-577.5</c:v>
                </c:pt>
                <c:pt idx="211">
                  <c:v>-577.5</c:v>
                </c:pt>
                <c:pt idx="212">
                  <c:v>-577.5</c:v>
                </c:pt>
                <c:pt idx="213">
                  <c:v>-577.5</c:v>
                </c:pt>
                <c:pt idx="214">
                  <c:v>-577.5</c:v>
                </c:pt>
                <c:pt idx="215">
                  <c:v>-577.5</c:v>
                </c:pt>
                <c:pt idx="216">
                  <c:v>-584</c:v>
                </c:pt>
                <c:pt idx="217">
                  <c:v>-584</c:v>
                </c:pt>
                <c:pt idx="218">
                  <c:v>-584</c:v>
                </c:pt>
                <c:pt idx="219">
                  <c:v>-584</c:v>
                </c:pt>
                <c:pt idx="220">
                  <c:v>-584</c:v>
                </c:pt>
                <c:pt idx="221">
                  <c:v>-584</c:v>
                </c:pt>
                <c:pt idx="222">
                  <c:v>-584</c:v>
                </c:pt>
                <c:pt idx="223">
                  <c:v>-584</c:v>
                </c:pt>
                <c:pt idx="224">
                  <c:v>-590.5</c:v>
                </c:pt>
                <c:pt idx="225">
                  <c:v>-590.5</c:v>
                </c:pt>
                <c:pt idx="226">
                  <c:v>-590.5</c:v>
                </c:pt>
                <c:pt idx="227">
                  <c:v>-590.5</c:v>
                </c:pt>
                <c:pt idx="228">
                  <c:v>-590.5</c:v>
                </c:pt>
                <c:pt idx="229">
                  <c:v>-590.5</c:v>
                </c:pt>
                <c:pt idx="230">
                  <c:v>-590.5</c:v>
                </c:pt>
                <c:pt idx="231">
                  <c:v>-590.5</c:v>
                </c:pt>
                <c:pt idx="232">
                  <c:v>-597</c:v>
                </c:pt>
                <c:pt idx="233">
                  <c:v>-597</c:v>
                </c:pt>
                <c:pt idx="234">
                  <c:v>-597</c:v>
                </c:pt>
                <c:pt idx="235">
                  <c:v>-597</c:v>
                </c:pt>
                <c:pt idx="236">
                  <c:v>-597</c:v>
                </c:pt>
                <c:pt idx="237">
                  <c:v>-597</c:v>
                </c:pt>
                <c:pt idx="238">
                  <c:v>-603.5</c:v>
                </c:pt>
                <c:pt idx="239">
                  <c:v>-603.5</c:v>
                </c:pt>
                <c:pt idx="240">
                  <c:v>-603.5</c:v>
                </c:pt>
                <c:pt idx="241">
                  <c:v>-603.5</c:v>
                </c:pt>
                <c:pt idx="242">
                  <c:v>-603.5</c:v>
                </c:pt>
                <c:pt idx="243">
                  <c:v>-603.5</c:v>
                </c:pt>
                <c:pt idx="244">
                  <c:v>-610</c:v>
                </c:pt>
                <c:pt idx="245">
                  <c:v>-610</c:v>
                </c:pt>
                <c:pt idx="246">
                  <c:v>-610</c:v>
                </c:pt>
                <c:pt idx="247">
                  <c:v>-610</c:v>
                </c:pt>
                <c:pt idx="248">
                  <c:v>-610</c:v>
                </c:pt>
                <c:pt idx="249">
                  <c:v>-610</c:v>
                </c:pt>
                <c:pt idx="250">
                  <c:v>-616.5</c:v>
                </c:pt>
                <c:pt idx="251">
                  <c:v>-616.5</c:v>
                </c:pt>
                <c:pt idx="252">
                  <c:v>-616.5</c:v>
                </c:pt>
                <c:pt idx="253">
                  <c:v>-616.5</c:v>
                </c:pt>
                <c:pt idx="254">
                  <c:v>-616.5</c:v>
                </c:pt>
                <c:pt idx="255">
                  <c:v>-616.5</c:v>
                </c:pt>
                <c:pt idx="256">
                  <c:v>-616.5</c:v>
                </c:pt>
                <c:pt idx="257">
                  <c:v>-616.5</c:v>
                </c:pt>
                <c:pt idx="258">
                  <c:v>-623</c:v>
                </c:pt>
                <c:pt idx="259">
                  <c:v>-623</c:v>
                </c:pt>
                <c:pt idx="260">
                  <c:v>-623</c:v>
                </c:pt>
                <c:pt idx="261">
                  <c:v>-623</c:v>
                </c:pt>
                <c:pt idx="262">
                  <c:v>-623</c:v>
                </c:pt>
                <c:pt idx="263">
                  <c:v>-629.5</c:v>
                </c:pt>
                <c:pt idx="264">
                  <c:v>-629.5</c:v>
                </c:pt>
                <c:pt idx="265">
                  <c:v>-636</c:v>
                </c:pt>
                <c:pt idx="266">
                  <c:v>-636</c:v>
                </c:pt>
                <c:pt idx="267">
                  <c:v>-636</c:v>
                </c:pt>
                <c:pt idx="268">
                  <c:v>-636</c:v>
                </c:pt>
                <c:pt idx="269">
                  <c:v>-636</c:v>
                </c:pt>
                <c:pt idx="270">
                  <c:v>-642.5</c:v>
                </c:pt>
                <c:pt idx="271">
                  <c:v>-642.5</c:v>
                </c:pt>
                <c:pt idx="272">
                  <c:v>-642.5</c:v>
                </c:pt>
                <c:pt idx="273">
                  <c:v>-642.5</c:v>
                </c:pt>
                <c:pt idx="274">
                  <c:v>-642.5</c:v>
                </c:pt>
                <c:pt idx="275">
                  <c:v>-642.5</c:v>
                </c:pt>
                <c:pt idx="276">
                  <c:v>-642.5</c:v>
                </c:pt>
                <c:pt idx="277">
                  <c:v>-649</c:v>
                </c:pt>
                <c:pt idx="278">
                  <c:v>-649</c:v>
                </c:pt>
                <c:pt idx="279">
                  <c:v>-649</c:v>
                </c:pt>
                <c:pt idx="280">
                  <c:v>-649</c:v>
                </c:pt>
                <c:pt idx="281">
                  <c:v>-649</c:v>
                </c:pt>
                <c:pt idx="282">
                  <c:v>-649</c:v>
                </c:pt>
                <c:pt idx="283">
                  <c:v>-649</c:v>
                </c:pt>
                <c:pt idx="284">
                  <c:v>-649</c:v>
                </c:pt>
                <c:pt idx="285">
                  <c:v>-649</c:v>
                </c:pt>
                <c:pt idx="286">
                  <c:v>-655.5</c:v>
                </c:pt>
                <c:pt idx="287">
                  <c:v>-655.5</c:v>
                </c:pt>
                <c:pt idx="288">
                  <c:v>-655.5</c:v>
                </c:pt>
                <c:pt idx="289">
                  <c:v>-655.5</c:v>
                </c:pt>
                <c:pt idx="290">
                  <c:v>-655.5</c:v>
                </c:pt>
                <c:pt idx="291">
                  <c:v>-655.5</c:v>
                </c:pt>
                <c:pt idx="292">
                  <c:v>-655.5</c:v>
                </c:pt>
                <c:pt idx="293">
                  <c:v>-655.5</c:v>
                </c:pt>
                <c:pt idx="294">
                  <c:v>-655.5</c:v>
                </c:pt>
                <c:pt idx="295">
                  <c:v>-662</c:v>
                </c:pt>
                <c:pt idx="296">
                  <c:v>-662</c:v>
                </c:pt>
                <c:pt idx="297">
                  <c:v>-662</c:v>
                </c:pt>
                <c:pt idx="298">
                  <c:v>-662</c:v>
                </c:pt>
                <c:pt idx="299">
                  <c:v>-662</c:v>
                </c:pt>
                <c:pt idx="300">
                  <c:v>-662</c:v>
                </c:pt>
                <c:pt idx="301">
                  <c:v>-662</c:v>
                </c:pt>
                <c:pt idx="302">
                  <c:v>-662</c:v>
                </c:pt>
                <c:pt idx="303">
                  <c:v>-662</c:v>
                </c:pt>
                <c:pt idx="304">
                  <c:v>-662</c:v>
                </c:pt>
                <c:pt idx="305">
                  <c:v>-662</c:v>
                </c:pt>
                <c:pt idx="306">
                  <c:v>-662</c:v>
                </c:pt>
                <c:pt idx="307">
                  <c:v>-668.5</c:v>
                </c:pt>
                <c:pt idx="308">
                  <c:v>-668.5</c:v>
                </c:pt>
                <c:pt idx="309">
                  <c:v>-668.5</c:v>
                </c:pt>
                <c:pt idx="310">
                  <c:v>-668.5</c:v>
                </c:pt>
                <c:pt idx="311">
                  <c:v>-668.5</c:v>
                </c:pt>
                <c:pt idx="312">
                  <c:v>-668.5</c:v>
                </c:pt>
                <c:pt idx="313">
                  <c:v>-668.5</c:v>
                </c:pt>
                <c:pt idx="314">
                  <c:v>-668.5</c:v>
                </c:pt>
                <c:pt idx="315">
                  <c:v>-675</c:v>
                </c:pt>
                <c:pt idx="316">
                  <c:v>-675</c:v>
                </c:pt>
                <c:pt idx="317">
                  <c:v>-675</c:v>
                </c:pt>
                <c:pt idx="318">
                  <c:v>-675</c:v>
                </c:pt>
                <c:pt idx="319">
                  <c:v>-675</c:v>
                </c:pt>
                <c:pt idx="320">
                  <c:v>-675</c:v>
                </c:pt>
                <c:pt idx="321">
                  <c:v>-675</c:v>
                </c:pt>
                <c:pt idx="322">
                  <c:v>-675</c:v>
                </c:pt>
                <c:pt idx="323">
                  <c:v>-675</c:v>
                </c:pt>
                <c:pt idx="324">
                  <c:v>-675</c:v>
                </c:pt>
                <c:pt idx="325">
                  <c:v>-675</c:v>
                </c:pt>
                <c:pt idx="326">
                  <c:v>-681.5</c:v>
                </c:pt>
                <c:pt idx="327">
                  <c:v>-681.5</c:v>
                </c:pt>
                <c:pt idx="328">
                  <c:v>-681.5</c:v>
                </c:pt>
                <c:pt idx="329">
                  <c:v>-681.5</c:v>
                </c:pt>
                <c:pt idx="330">
                  <c:v>-681.5</c:v>
                </c:pt>
                <c:pt idx="331">
                  <c:v>-681.5</c:v>
                </c:pt>
                <c:pt idx="332">
                  <c:v>-681.5</c:v>
                </c:pt>
                <c:pt idx="333">
                  <c:v>-681.5</c:v>
                </c:pt>
                <c:pt idx="334">
                  <c:v>-688</c:v>
                </c:pt>
                <c:pt idx="335">
                  <c:v>-688</c:v>
                </c:pt>
                <c:pt idx="336">
                  <c:v>-688</c:v>
                </c:pt>
                <c:pt idx="337">
                  <c:v>-688</c:v>
                </c:pt>
                <c:pt idx="338">
                  <c:v>-688</c:v>
                </c:pt>
                <c:pt idx="339">
                  <c:v>-688</c:v>
                </c:pt>
                <c:pt idx="340">
                  <c:v>-688</c:v>
                </c:pt>
                <c:pt idx="341">
                  <c:v>-688</c:v>
                </c:pt>
                <c:pt idx="342">
                  <c:v>-688</c:v>
                </c:pt>
                <c:pt idx="343">
                  <c:v>-694.5</c:v>
                </c:pt>
                <c:pt idx="344">
                  <c:v>-694.5</c:v>
                </c:pt>
                <c:pt idx="345">
                  <c:v>-694.5</c:v>
                </c:pt>
                <c:pt idx="346">
                  <c:v>-694.5</c:v>
                </c:pt>
                <c:pt idx="347">
                  <c:v>-694.5</c:v>
                </c:pt>
                <c:pt idx="348">
                  <c:v>-694.5</c:v>
                </c:pt>
                <c:pt idx="349">
                  <c:v>-694.5</c:v>
                </c:pt>
                <c:pt idx="350">
                  <c:v>-694.5</c:v>
                </c:pt>
                <c:pt idx="351">
                  <c:v>-694.5</c:v>
                </c:pt>
                <c:pt idx="352">
                  <c:v>-701</c:v>
                </c:pt>
                <c:pt idx="353">
                  <c:v>-701</c:v>
                </c:pt>
                <c:pt idx="354">
                  <c:v>-701</c:v>
                </c:pt>
                <c:pt idx="355">
                  <c:v>-701</c:v>
                </c:pt>
                <c:pt idx="356">
                  <c:v>-701</c:v>
                </c:pt>
                <c:pt idx="357">
                  <c:v>-701</c:v>
                </c:pt>
                <c:pt idx="358">
                  <c:v>-701</c:v>
                </c:pt>
                <c:pt idx="359">
                  <c:v>-701</c:v>
                </c:pt>
                <c:pt idx="360">
                  <c:v>-701</c:v>
                </c:pt>
                <c:pt idx="361">
                  <c:v>-701</c:v>
                </c:pt>
                <c:pt idx="362">
                  <c:v>-701</c:v>
                </c:pt>
                <c:pt idx="363">
                  <c:v>-701</c:v>
                </c:pt>
                <c:pt idx="364">
                  <c:v>-707.5</c:v>
                </c:pt>
                <c:pt idx="365">
                  <c:v>-707.5</c:v>
                </c:pt>
                <c:pt idx="366">
                  <c:v>-707.5</c:v>
                </c:pt>
                <c:pt idx="367">
                  <c:v>-707.5</c:v>
                </c:pt>
                <c:pt idx="368">
                  <c:v>-707.5</c:v>
                </c:pt>
                <c:pt idx="369">
                  <c:v>-707.5</c:v>
                </c:pt>
                <c:pt idx="370">
                  <c:v>-714</c:v>
                </c:pt>
                <c:pt idx="371">
                  <c:v>-714</c:v>
                </c:pt>
                <c:pt idx="372">
                  <c:v>-714</c:v>
                </c:pt>
                <c:pt idx="373">
                  <c:v>-714</c:v>
                </c:pt>
                <c:pt idx="374">
                  <c:v>-714</c:v>
                </c:pt>
                <c:pt idx="375">
                  <c:v>-714</c:v>
                </c:pt>
                <c:pt idx="376">
                  <c:v>-714</c:v>
                </c:pt>
                <c:pt idx="377">
                  <c:v>-714</c:v>
                </c:pt>
                <c:pt idx="378">
                  <c:v>-714</c:v>
                </c:pt>
                <c:pt idx="379">
                  <c:v>-720.5</c:v>
                </c:pt>
                <c:pt idx="380">
                  <c:v>-720.5</c:v>
                </c:pt>
                <c:pt idx="381">
                  <c:v>-720.5</c:v>
                </c:pt>
                <c:pt idx="382">
                  <c:v>-720.5</c:v>
                </c:pt>
                <c:pt idx="383">
                  <c:v>-720.5</c:v>
                </c:pt>
                <c:pt idx="384">
                  <c:v>-720.5</c:v>
                </c:pt>
                <c:pt idx="385">
                  <c:v>-720.5</c:v>
                </c:pt>
                <c:pt idx="386">
                  <c:v>-720.5</c:v>
                </c:pt>
                <c:pt idx="387">
                  <c:v>-720.5</c:v>
                </c:pt>
                <c:pt idx="388">
                  <c:v>-727</c:v>
                </c:pt>
                <c:pt idx="389">
                  <c:v>-727</c:v>
                </c:pt>
                <c:pt idx="390">
                  <c:v>-727</c:v>
                </c:pt>
                <c:pt idx="391">
                  <c:v>-727</c:v>
                </c:pt>
                <c:pt idx="392">
                  <c:v>-727</c:v>
                </c:pt>
                <c:pt idx="393">
                  <c:v>-727</c:v>
                </c:pt>
                <c:pt idx="394">
                  <c:v>-727</c:v>
                </c:pt>
                <c:pt idx="395">
                  <c:v>-727</c:v>
                </c:pt>
                <c:pt idx="396">
                  <c:v>-727</c:v>
                </c:pt>
                <c:pt idx="397">
                  <c:v>-727</c:v>
                </c:pt>
                <c:pt idx="398">
                  <c:v>-727</c:v>
                </c:pt>
                <c:pt idx="399">
                  <c:v>-733.5</c:v>
                </c:pt>
                <c:pt idx="400">
                  <c:v>-733.5</c:v>
                </c:pt>
                <c:pt idx="401">
                  <c:v>-733.5</c:v>
                </c:pt>
                <c:pt idx="402">
                  <c:v>-733.5</c:v>
                </c:pt>
                <c:pt idx="403">
                  <c:v>-733.5</c:v>
                </c:pt>
                <c:pt idx="404">
                  <c:v>-733.5</c:v>
                </c:pt>
                <c:pt idx="405">
                  <c:v>-733.5</c:v>
                </c:pt>
                <c:pt idx="406">
                  <c:v>-733.5</c:v>
                </c:pt>
                <c:pt idx="407">
                  <c:v>-733.5</c:v>
                </c:pt>
                <c:pt idx="408">
                  <c:v>-733.5</c:v>
                </c:pt>
                <c:pt idx="409">
                  <c:v>-733.5</c:v>
                </c:pt>
                <c:pt idx="410">
                  <c:v>-733.5</c:v>
                </c:pt>
                <c:pt idx="411">
                  <c:v>-733.5</c:v>
                </c:pt>
                <c:pt idx="412">
                  <c:v>-733.5</c:v>
                </c:pt>
                <c:pt idx="413">
                  <c:v>-733.5</c:v>
                </c:pt>
                <c:pt idx="414">
                  <c:v>-740</c:v>
                </c:pt>
                <c:pt idx="415">
                  <c:v>-740</c:v>
                </c:pt>
                <c:pt idx="416">
                  <c:v>-740</c:v>
                </c:pt>
                <c:pt idx="417">
                  <c:v>-740</c:v>
                </c:pt>
                <c:pt idx="418">
                  <c:v>-740</c:v>
                </c:pt>
                <c:pt idx="419">
                  <c:v>-740</c:v>
                </c:pt>
                <c:pt idx="420">
                  <c:v>-740</c:v>
                </c:pt>
                <c:pt idx="421">
                  <c:v>-746.5</c:v>
                </c:pt>
                <c:pt idx="422">
                  <c:v>-746.5</c:v>
                </c:pt>
                <c:pt idx="423">
                  <c:v>-746.5</c:v>
                </c:pt>
                <c:pt idx="424">
                  <c:v>-746.5</c:v>
                </c:pt>
                <c:pt idx="425">
                  <c:v>-753</c:v>
                </c:pt>
                <c:pt idx="426">
                  <c:v>-753</c:v>
                </c:pt>
                <c:pt idx="427">
                  <c:v>-753</c:v>
                </c:pt>
                <c:pt idx="428">
                  <c:v>-753</c:v>
                </c:pt>
                <c:pt idx="429">
                  <c:v>-753</c:v>
                </c:pt>
                <c:pt idx="430">
                  <c:v>-753</c:v>
                </c:pt>
                <c:pt idx="431">
                  <c:v>-753</c:v>
                </c:pt>
                <c:pt idx="432">
                  <c:v>-753</c:v>
                </c:pt>
                <c:pt idx="433">
                  <c:v>-753</c:v>
                </c:pt>
                <c:pt idx="434">
                  <c:v>-753</c:v>
                </c:pt>
                <c:pt idx="435">
                  <c:v>-753</c:v>
                </c:pt>
                <c:pt idx="436">
                  <c:v>-759.5</c:v>
                </c:pt>
                <c:pt idx="437">
                  <c:v>-759.5</c:v>
                </c:pt>
                <c:pt idx="438">
                  <c:v>-759.5</c:v>
                </c:pt>
                <c:pt idx="439">
                  <c:v>-759.5</c:v>
                </c:pt>
                <c:pt idx="440">
                  <c:v>-759.5</c:v>
                </c:pt>
                <c:pt idx="441">
                  <c:v>-759.5</c:v>
                </c:pt>
                <c:pt idx="442">
                  <c:v>-759.5</c:v>
                </c:pt>
                <c:pt idx="443">
                  <c:v>-759.5</c:v>
                </c:pt>
                <c:pt idx="444">
                  <c:v>-759.5</c:v>
                </c:pt>
                <c:pt idx="445">
                  <c:v>-759.5</c:v>
                </c:pt>
                <c:pt idx="446">
                  <c:v>-759.5</c:v>
                </c:pt>
                <c:pt idx="447">
                  <c:v>-759.5</c:v>
                </c:pt>
                <c:pt idx="448">
                  <c:v>-766</c:v>
                </c:pt>
                <c:pt idx="449">
                  <c:v>-766</c:v>
                </c:pt>
                <c:pt idx="450">
                  <c:v>-766</c:v>
                </c:pt>
                <c:pt idx="451">
                  <c:v>-766</c:v>
                </c:pt>
                <c:pt idx="452">
                  <c:v>-766</c:v>
                </c:pt>
                <c:pt idx="453">
                  <c:v>-766</c:v>
                </c:pt>
                <c:pt idx="454">
                  <c:v>-766</c:v>
                </c:pt>
                <c:pt idx="455">
                  <c:v>-766</c:v>
                </c:pt>
                <c:pt idx="456">
                  <c:v>-766</c:v>
                </c:pt>
                <c:pt idx="457">
                  <c:v>-766</c:v>
                </c:pt>
                <c:pt idx="458">
                  <c:v>-772.5</c:v>
                </c:pt>
                <c:pt idx="459">
                  <c:v>-772.5</c:v>
                </c:pt>
                <c:pt idx="460">
                  <c:v>-772.5</c:v>
                </c:pt>
                <c:pt idx="461">
                  <c:v>-772.5</c:v>
                </c:pt>
                <c:pt idx="462">
                  <c:v>-772.5</c:v>
                </c:pt>
                <c:pt idx="463">
                  <c:v>-772.5</c:v>
                </c:pt>
                <c:pt idx="464">
                  <c:v>-772.5</c:v>
                </c:pt>
                <c:pt idx="465">
                  <c:v>-772.5</c:v>
                </c:pt>
                <c:pt idx="466">
                  <c:v>-772.5</c:v>
                </c:pt>
                <c:pt idx="467">
                  <c:v>-772.5</c:v>
                </c:pt>
                <c:pt idx="468">
                  <c:v>-772.5</c:v>
                </c:pt>
                <c:pt idx="469">
                  <c:v>-772.5</c:v>
                </c:pt>
                <c:pt idx="470">
                  <c:v>-772.5</c:v>
                </c:pt>
                <c:pt idx="471">
                  <c:v>-772.5</c:v>
                </c:pt>
                <c:pt idx="472">
                  <c:v>-779</c:v>
                </c:pt>
                <c:pt idx="473">
                  <c:v>-779</c:v>
                </c:pt>
                <c:pt idx="474">
                  <c:v>-779</c:v>
                </c:pt>
                <c:pt idx="475">
                  <c:v>-779</c:v>
                </c:pt>
                <c:pt idx="476">
                  <c:v>-779</c:v>
                </c:pt>
                <c:pt idx="477">
                  <c:v>-779</c:v>
                </c:pt>
                <c:pt idx="478">
                  <c:v>-779</c:v>
                </c:pt>
                <c:pt idx="479">
                  <c:v>-779</c:v>
                </c:pt>
                <c:pt idx="480">
                  <c:v>-779</c:v>
                </c:pt>
                <c:pt idx="481">
                  <c:v>-779</c:v>
                </c:pt>
                <c:pt idx="482">
                  <c:v>-779</c:v>
                </c:pt>
                <c:pt idx="483">
                  <c:v>-779</c:v>
                </c:pt>
                <c:pt idx="484">
                  <c:v>-785.5</c:v>
                </c:pt>
                <c:pt idx="485">
                  <c:v>-785.5</c:v>
                </c:pt>
                <c:pt idx="486">
                  <c:v>-785.5</c:v>
                </c:pt>
                <c:pt idx="487">
                  <c:v>-785.5</c:v>
                </c:pt>
                <c:pt idx="488">
                  <c:v>-785.5</c:v>
                </c:pt>
                <c:pt idx="489">
                  <c:v>-785.5</c:v>
                </c:pt>
                <c:pt idx="490">
                  <c:v>-785.5</c:v>
                </c:pt>
                <c:pt idx="491">
                  <c:v>-785.5</c:v>
                </c:pt>
                <c:pt idx="492">
                  <c:v>-785.5</c:v>
                </c:pt>
                <c:pt idx="493">
                  <c:v>-785.5</c:v>
                </c:pt>
                <c:pt idx="494">
                  <c:v>-785.5</c:v>
                </c:pt>
                <c:pt idx="495">
                  <c:v>-785.5</c:v>
                </c:pt>
                <c:pt idx="496">
                  <c:v>-785.5</c:v>
                </c:pt>
                <c:pt idx="497">
                  <c:v>-785.5</c:v>
                </c:pt>
                <c:pt idx="498">
                  <c:v>-785.5</c:v>
                </c:pt>
                <c:pt idx="499">
                  <c:v>-792</c:v>
                </c:pt>
                <c:pt idx="500">
                  <c:v>-792</c:v>
                </c:pt>
                <c:pt idx="501">
                  <c:v>-792</c:v>
                </c:pt>
                <c:pt idx="502">
                  <c:v>-792</c:v>
                </c:pt>
                <c:pt idx="503">
                  <c:v>-792</c:v>
                </c:pt>
                <c:pt idx="504">
                  <c:v>-792</c:v>
                </c:pt>
                <c:pt idx="505">
                  <c:v>-792</c:v>
                </c:pt>
                <c:pt idx="506">
                  <c:v>-792</c:v>
                </c:pt>
                <c:pt idx="507">
                  <c:v>-792</c:v>
                </c:pt>
                <c:pt idx="508">
                  <c:v>-792</c:v>
                </c:pt>
                <c:pt idx="509">
                  <c:v>-798.5</c:v>
                </c:pt>
                <c:pt idx="510">
                  <c:v>-798.5</c:v>
                </c:pt>
                <c:pt idx="511">
                  <c:v>-798.5</c:v>
                </c:pt>
                <c:pt idx="512">
                  <c:v>-798.5</c:v>
                </c:pt>
                <c:pt idx="513">
                  <c:v>-798.5</c:v>
                </c:pt>
                <c:pt idx="514">
                  <c:v>-798.5</c:v>
                </c:pt>
                <c:pt idx="515">
                  <c:v>-798.5</c:v>
                </c:pt>
                <c:pt idx="516">
                  <c:v>-798.5</c:v>
                </c:pt>
                <c:pt idx="517">
                  <c:v>-805</c:v>
                </c:pt>
                <c:pt idx="518">
                  <c:v>-805</c:v>
                </c:pt>
                <c:pt idx="519">
                  <c:v>-805</c:v>
                </c:pt>
                <c:pt idx="520">
                  <c:v>-805</c:v>
                </c:pt>
                <c:pt idx="521">
                  <c:v>-805</c:v>
                </c:pt>
                <c:pt idx="522">
                  <c:v>-805</c:v>
                </c:pt>
                <c:pt idx="523">
                  <c:v>-805</c:v>
                </c:pt>
                <c:pt idx="524">
                  <c:v>-805</c:v>
                </c:pt>
                <c:pt idx="525">
                  <c:v>-805</c:v>
                </c:pt>
                <c:pt idx="526">
                  <c:v>-805</c:v>
                </c:pt>
                <c:pt idx="527">
                  <c:v>-805</c:v>
                </c:pt>
                <c:pt idx="528">
                  <c:v>-805</c:v>
                </c:pt>
                <c:pt idx="529">
                  <c:v>-805</c:v>
                </c:pt>
                <c:pt idx="530">
                  <c:v>-805</c:v>
                </c:pt>
                <c:pt idx="531">
                  <c:v>-805</c:v>
                </c:pt>
                <c:pt idx="532">
                  <c:v>-811.5</c:v>
                </c:pt>
                <c:pt idx="533">
                  <c:v>-811.5</c:v>
                </c:pt>
                <c:pt idx="534">
                  <c:v>-811.5</c:v>
                </c:pt>
                <c:pt idx="535">
                  <c:v>-811.5</c:v>
                </c:pt>
                <c:pt idx="536">
                  <c:v>-811.5</c:v>
                </c:pt>
                <c:pt idx="537">
                  <c:v>-811.5</c:v>
                </c:pt>
                <c:pt idx="538">
                  <c:v>-811.5</c:v>
                </c:pt>
                <c:pt idx="539">
                  <c:v>-811.5</c:v>
                </c:pt>
                <c:pt idx="540">
                  <c:v>-811.5</c:v>
                </c:pt>
                <c:pt idx="541">
                  <c:v>-811.5</c:v>
                </c:pt>
                <c:pt idx="542">
                  <c:v>-811.5</c:v>
                </c:pt>
                <c:pt idx="543">
                  <c:v>-811.5</c:v>
                </c:pt>
                <c:pt idx="544">
                  <c:v>-811.5</c:v>
                </c:pt>
                <c:pt idx="545">
                  <c:v>-811.5</c:v>
                </c:pt>
                <c:pt idx="546">
                  <c:v>-811.5</c:v>
                </c:pt>
                <c:pt idx="547">
                  <c:v>-811.5</c:v>
                </c:pt>
                <c:pt idx="548">
                  <c:v>-811.5</c:v>
                </c:pt>
                <c:pt idx="549">
                  <c:v>-818</c:v>
                </c:pt>
                <c:pt idx="550">
                  <c:v>-818</c:v>
                </c:pt>
                <c:pt idx="551">
                  <c:v>-818</c:v>
                </c:pt>
                <c:pt idx="552">
                  <c:v>-818</c:v>
                </c:pt>
                <c:pt idx="553">
                  <c:v>-818</c:v>
                </c:pt>
                <c:pt idx="554">
                  <c:v>-818</c:v>
                </c:pt>
                <c:pt idx="555">
                  <c:v>-818</c:v>
                </c:pt>
                <c:pt idx="556">
                  <c:v>-818</c:v>
                </c:pt>
                <c:pt idx="557">
                  <c:v>-824.5</c:v>
                </c:pt>
                <c:pt idx="558">
                  <c:v>-824.5</c:v>
                </c:pt>
                <c:pt idx="559">
                  <c:v>-824.5</c:v>
                </c:pt>
                <c:pt idx="560">
                  <c:v>-824.5</c:v>
                </c:pt>
                <c:pt idx="561">
                  <c:v>-824.5</c:v>
                </c:pt>
                <c:pt idx="562">
                  <c:v>-824.5</c:v>
                </c:pt>
                <c:pt idx="563">
                  <c:v>-824.5</c:v>
                </c:pt>
                <c:pt idx="564">
                  <c:v>-824.5</c:v>
                </c:pt>
                <c:pt idx="565">
                  <c:v>-824.5</c:v>
                </c:pt>
                <c:pt idx="566">
                  <c:v>-824.5</c:v>
                </c:pt>
                <c:pt idx="567">
                  <c:v>-824.5</c:v>
                </c:pt>
                <c:pt idx="568">
                  <c:v>-824.5</c:v>
                </c:pt>
                <c:pt idx="569">
                  <c:v>-824.5</c:v>
                </c:pt>
                <c:pt idx="570">
                  <c:v>-824.5</c:v>
                </c:pt>
                <c:pt idx="571">
                  <c:v>-824.5</c:v>
                </c:pt>
                <c:pt idx="572">
                  <c:v>-831</c:v>
                </c:pt>
                <c:pt idx="573">
                  <c:v>-831</c:v>
                </c:pt>
                <c:pt idx="574">
                  <c:v>-831</c:v>
                </c:pt>
                <c:pt idx="575">
                  <c:v>-831</c:v>
                </c:pt>
                <c:pt idx="576">
                  <c:v>-831</c:v>
                </c:pt>
                <c:pt idx="577">
                  <c:v>-831</c:v>
                </c:pt>
                <c:pt idx="578">
                  <c:v>-831</c:v>
                </c:pt>
                <c:pt idx="579">
                  <c:v>-831</c:v>
                </c:pt>
                <c:pt idx="580">
                  <c:v>-831</c:v>
                </c:pt>
                <c:pt idx="581">
                  <c:v>-831</c:v>
                </c:pt>
                <c:pt idx="582">
                  <c:v>-831</c:v>
                </c:pt>
                <c:pt idx="583">
                  <c:v>-831</c:v>
                </c:pt>
                <c:pt idx="584">
                  <c:v>-831</c:v>
                </c:pt>
                <c:pt idx="585">
                  <c:v>-831</c:v>
                </c:pt>
                <c:pt idx="586">
                  <c:v>-831</c:v>
                </c:pt>
                <c:pt idx="587">
                  <c:v>-837.5</c:v>
                </c:pt>
                <c:pt idx="588">
                  <c:v>-837.5</c:v>
                </c:pt>
                <c:pt idx="589">
                  <c:v>-837.5</c:v>
                </c:pt>
                <c:pt idx="590">
                  <c:v>-837.5</c:v>
                </c:pt>
                <c:pt idx="591">
                  <c:v>-837.5</c:v>
                </c:pt>
                <c:pt idx="592">
                  <c:v>-837.5</c:v>
                </c:pt>
                <c:pt idx="593">
                  <c:v>-837.5</c:v>
                </c:pt>
                <c:pt idx="594">
                  <c:v>-837.5</c:v>
                </c:pt>
                <c:pt idx="595">
                  <c:v>-837.5</c:v>
                </c:pt>
                <c:pt idx="596">
                  <c:v>-837.5</c:v>
                </c:pt>
                <c:pt idx="597">
                  <c:v>-837.5</c:v>
                </c:pt>
                <c:pt idx="598">
                  <c:v>-837.5</c:v>
                </c:pt>
                <c:pt idx="599">
                  <c:v>-837.5</c:v>
                </c:pt>
                <c:pt idx="600">
                  <c:v>-837.5</c:v>
                </c:pt>
                <c:pt idx="601">
                  <c:v>-837.5</c:v>
                </c:pt>
                <c:pt idx="602">
                  <c:v>-837.5</c:v>
                </c:pt>
                <c:pt idx="603">
                  <c:v>-844</c:v>
                </c:pt>
                <c:pt idx="604">
                  <c:v>-844</c:v>
                </c:pt>
                <c:pt idx="605">
                  <c:v>-844</c:v>
                </c:pt>
                <c:pt idx="606">
                  <c:v>-844</c:v>
                </c:pt>
                <c:pt idx="607">
                  <c:v>-844</c:v>
                </c:pt>
                <c:pt idx="608">
                  <c:v>-844</c:v>
                </c:pt>
                <c:pt idx="609">
                  <c:v>-850.5</c:v>
                </c:pt>
                <c:pt idx="610">
                  <c:v>-850.5</c:v>
                </c:pt>
                <c:pt idx="611">
                  <c:v>-850.5</c:v>
                </c:pt>
                <c:pt idx="612">
                  <c:v>-850.5</c:v>
                </c:pt>
                <c:pt idx="613">
                  <c:v>-850.5</c:v>
                </c:pt>
                <c:pt idx="614">
                  <c:v>-850.5</c:v>
                </c:pt>
                <c:pt idx="615">
                  <c:v>-850.5</c:v>
                </c:pt>
                <c:pt idx="616">
                  <c:v>-850.5</c:v>
                </c:pt>
                <c:pt idx="617">
                  <c:v>-850.5</c:v>
                </c:pt>
                <c:pt idx="618">
                  <c:v>-857</c:v>
                </c:pt>
                <c:pt idx="619">
                  <c:v>-857</c:v>
                </c:pt>
                <c:pt idx="620">
                  <c:v>-857</c:v>
                </c:pt>
                <c:pt idx="621">
                  <c:v>-857</c:v>
                </c:pt>
                <c:pt idx="622">
                  <c:v>-857</c:v>
                </c:pt>
                <c:pt idx="623">
                  <c:v>-857</c:v>
                </c:pt>
                <c:pt idx="624">
                  <c:v>-857</c:v>
                </c:pt>
                <c:pt idx="625">
                  <c:v>-857</c:v>
                </c:pt>
                <c:pt idx="626">
                  <c:v>-863.5</c:v>
                </c:pt>
                <c:pt idx="627">
                  <c:v>-863.5</c:v>
                </c:pt>
                <c:pt idx="628">
                  <c:v>-863.5</c:v>
                </c:pt>
                <c:pt idx="629">
                  <c:v>-863.5</c:v>
                </c:pt>
                <c:pt idx="630">
                  <c:v>-863.5</c:v>
                </c:pt>
                <c:pt idx="631">
                  <c:v>-863.5</c:v>
                </c:pt>
                <c:pt idx="632">
                  <c:v>-863.5</c:v>
                </c:pt>
                <c:pt idx="633">
                  <c:v>-863.5</c:v>
                </c:pt>
                <c:pt idx="634">
                  <c:v>-863.5</c:v>
                </c:pt>
                <c:pt idx="635">
                  <c:v>-863.5</c:v>
                </c:pt>
                <c:pt idx="636">
                  <c:v>-863.5</c:v>
                </c:pt>
                <c:pt idx="637">
                  <c:v>-863.5</c:v>
                </c:pt>
                <c:pt idx="638">
                  <c:v>-870</c:v>
                </c:pt>
                <c:pt idx="639">
                  <c:v>-870</c:v>
                </c:pt>
                <c:pt idx="640">
                  <c:v>-870</c:v>
                </c:pt>
                <c:pt idx="641">
                  <c:v>-870</c:v>
                </c:pt>
                <c:pt idx="642">
                  <c:v>-870</c:v>
                </c:pt>
                <c:pt idx="643">
                  <c:v>-870</c:v>
                </c:pt>
                <c:pt idx="644">
                  <c:v>-870</c:v>
                </c:pt>
                <c:pt idx="645">
                  <c:v>-870</c:v>
                </c:pt>
                <c:pt idx="646">
                  <c:v>-870</c:v>
                </c:pt>
                <c:pt idx="647">
                  <c:v>-870</c:v>
                </c:pt>
                <c:pt idx="648">
                  <c:v>-876.5</c:v>
                </c:pt>
                <c:pt idx="649">
                  <c:v>-876.5</c:v>
                </c:pt>
                <c:pt idx="650">
                  <c:v>-876.5</c:v>
                </c:pt>
                <c:pt idx="651">
                  <c:v>-876.5</c:v>
                </c:pt>
                <c:pt idx="652">
                  <c:v>-876.5</c:v>
                </c:pt>
                <c:pt idx="653">
                  <c:v>-876.5</c:v>
                </c:pt>
                <c:pt idx="654">
                  <c:v>-876.5</c:v>
                </c:pt>
                <c:pt idx="655">
                  <c:v>-876.5</c:v>
                </c:pt>
                <c:pt idx="656">
                  <c:v>-876.5</c:v>
                </c:pt>
                <c:pt idx="657">
                  <c:v>-883</c:v>
                </c:pt>
                <c:pt idx="658">
                  <c:v>-883</c:v>
                </c:pt>
                <c:pt idx="659">
                  <c:v>-883</c:v>
                </c:pt>
                <c:pt idx="660">
                  <c:v>-883</c:v>
                </c:pt>
                <c:pt idx="661">
                  <c:v>-883</c:v>
                </c:pt>
                <c:pt idx="662">
                  <c:v>-883</c:v>
                </c:pt>
                <c:pt idx="663">
                  <c:v>-883</c:v>
                </c:pt>
                <c:pt idx="664">
                  <c:v>-883</c:v>
                </c:pt>
                <c:pt idx="665">
                  <c:v>-883</c:v>
                </c:pt>
                <c:pt idx="666">
                  <c:v>-883</c:v>
                </c:pt>
                <c:pt idx="667">
                  <c:v>-883</c:v>
                </c:pt>
                <c:pt idx="668">
                  <c:v>-883</c:v>
                </c:pt>
                <c:pt idx="669">
                  <c:v>-883</c:v>
                </c:pt>
                <c:pt idx="670">
                  <c:v>-883</c:v>
                </c:pt>
                <c:pt idx="671">
                  <c:v>-883</c:v>
                </c:pt>
                <c:pt idx="672">
                  <c:v>-883</c:v>
                </c:pt>
                <c:pt idx="673">
                  <c:v>-883</c:v>
                </c:pt>
                <c:pt idx="674">
                  <c:v>-889.5</c:v>
                </c:pt>
                <c:pt idx="675">
                  <c:v>-889.5</c:v>
                </c:pt>
                <c:pt idx="676">
                  <c:v>-889.5</c:v>
                </c:pt>
                <c:pt idx="677">
                  <c:v>-889.5</c:v>
                </c:pt>
                <c:pt idx="678">
                  <c:v>-889.5</c:v>
                </c:pt>
                <c:pt idx="679">
                  <c:v>-889.5</c:v>
                </c:pt>
                <c:pt idx="680">
                  <c:v>-889.5</c:v>
                </c:pt>
                <c:pt idx="681">
                  <c:v>-889.5</c:v>
                </c:pt>
                <c:pt idx="682">
                  <c:v>-889.5</c:v>
                </c:pt>
                <c:pt idx="683">
                  <c:v>-889.5</c:v>
                </c:pt>
                <c:pt idx="684">
                  <c:v>-896</c:v>
                </c:pt>
                <c:pt idx="685">
                  <c:v>-896</c:v>
                </c:pt>
                <c:pt idx="686">
                  <c:v>-896</c:v>
                </c:pt>
                <c:pt idx="687">
                  <c:v>-896</c:v>
                </c:pt>
                <c:pt idx="688">
                  <c:v>-896</c:v>
                </c:pt>
                <c:pt idx="689">
                  <c:v>-896</c:v>
                </c:pt>
                <c:pt idx="690">
                  <c:v>-896</c:v>
                </c:pt>
                <c:pt idx="691">
                  <c:v>-896</c:v>
                </c:pt>
                <c:pt idx="692">
                  <c:v>-896</c:v>
                </c:pt>
                <c:pt idx="693">
                  <c:v>-902.5</c:v>
                </c:pt>
                <c:pt idx="694">
                  <c:v>-902.5</c:v>
                </c:pt>
                <c:pt idx="695">
                  <c:v>-902.5</c:v>
                </c:pt>
                <c:pt idx="696">
                  <c:v>-902.5</c:v>
                </c:pt>
                <c:pt idx="697">
                  <c:v>-902.5</c:v>
                </c:pt>
                <c:pt idx="698">
                  <c:v>-902.5</c:v>
                </c:pt>
                <c:pt idx="699">
                  <c:v>-902.5</c:v>
                </c:pt>
              </c:numCache>
            </c:numRef>
          </c:xVal>
          <c:yVal>
            <c:numRef>
              <c:f>Hoja1!$B$2:$B$702</c:f>
              <c:numCache>
                <c:formatCode>General</c:formatCode>
                <c:ptCount val="701"/>
                <c:pt idx="0">
                  <c:v>236.06587083519571</c:v>
                </c:pt>
                <c:pt idx="1">
                  <c:v>237.70236282215694</c:v>
                </c:pt>
                <c:pt idx="2">
                  <c:v>236.49288972699921</c:v>
                </c:pt>
                <c:pt idx="3">
                  <c:v>240.04672508195739</c:v>
                </c:pt>
                <c:pt idx="4">
                  <c:v>240.72470791007368</c:v>
                </c:pt>
                <c:pt idx="5">
                  <c:v>241.88489540330389</c:v>
                </c:pt>
                <c:pt idx="6">
                  <c:v>241.55390046491598</c:v>
                </c:pt>
                <c:pt idx="7">
                  <c:v>240.86223762932337</c:v>
                </c:pt>
                <c:pt idx="8">
                  <c:v>244.45369440000158</c:v>
                </c:pt>
                <c:pt idx="9">
                  <c:v>246.26427641752628</c:v>
                </c:pt>
                <c:pt idx="10">
                  <c:v>245.14609960898838</c:v>
                </c:pt>
                <c:pt idx="11">
                  <c:v>244.75182482825983</c:v>
                </c:pt>
                <c:pt idx="12">
                  <c:v>244.47775192265152</c:v>
                </c:pt>
                <c:pt idx="13">
                  <c:v>249.47098670558412</c:v>
                </c:pt>
                <c:pt idx="14">
                  <c:v>249.10096220858017</c:v>
                </c:pt>
                <c:pt idx="15">
                  <c:v>251.00193221999834</c:v>
                </c:pt>
                <c:pt idx="16">
                  <c:v>249.51534858542485</c:v>
                </c:pt>
                <c:pt idx="17">
                  <c:v>249.61793335351001</c:v>
                </c:pt>
                <c:pt idx="18">
                  <c:v>249.31624322105708</c:v>
                </c:pt>
                <c:pt idx="19">
                  <c:v>254.53441996938992</c:v>
                </c:pt>
                <c:pt idx="20">
                  <c:v>254.92545406388777</c:v>
                </c:pt>
                <c:pt idx="21">
                  <c:v>255.33462507786328</c:v>
                </c:pt>
                <c:pt idx="22">
                  <c:v>254.8263881104352</c:v>
                </c:pt>
                <c:pt idx="23">
                  <c:v>253.3733283305628</c:v>
                </c:pt>
                <c:pt idx="24">
                  <c:v>254.33762519846806</c:v>
                </c:pt>
                <c:pt idx="25">
                  <c:v>253.82031119122496</c:v>
                </c:pt>
                <c:pt idx="26">
                  <c:v>258.69253357270435</c:v>
                </c:pt>
                <c:pt idx="27">
                  <c:v>262.91984211112555</c:v>
                </c:pt>
                <c:pt idx="28">
                  <c:v>261.48973087494318</c:v>
                </c:pt>
                <c:pt idx="29">
                  <c:v>267.53662008246818</c:v>
                </c:pt>
                <c:pt idx="30">
                  <c:v>267.77722428395697</c:v>
                </c:pt>
                <c:pt idx="31">
                  <c:v>265.75895878359825</c:v>
                </c:pt>
                <c:pt idx="32">
                  <c:v>266.2755820615202</c:v>
                </c:pt>
                <c:pt idx="33">
                  <c:v>266.86846517059479</c:v>
                </c:pt>
                <c:pt idx="34">
                  <c:v>268.13262508866728</c:v>
                </c:pt>
                <c:pt idx="35">
                  <c:v>266.51347264970434</c:v>
                </c:pt>
                <c:pt idx="36">
                  <c:v>272.18118230116119</c:v>
                </c:pt>
                <c:pt idx="37">
                  <c:v>270.32759912667723</c:v>
                </c:pt>
                <c:pt idx="38">
                  <c:v>272.06123769659411</c:v>
                </c:pt>
                <c:pt idx="39">
                  <c:v>277.00880902837326</c:v>
                </c:pt>
                <c:pt idx="40">
                  <c:v>275.56029710359115</c:v>
                </c:pt>
                <c:pt idx="41">
                  <c:v>276.71252244894453</c:v>
                </c:pt>
                <c:pt idx="42">
                  <c:v>274.51295721363243</c:v>
                </c:pt>
                <c:pt idx="43">
                  <c:v>274.97394689747296</c:v>
                </c:pt>
                <c:pt idx="44">
                  <c:v>274.52916391585558</c:v>
                </c:pt>
                <c:pt idx="45">
                  <c:v>276.46511397120969</c:v>
                </c:pt>
                <c:pt idx="46">
                  <c:v>280.39077805823473</c:v>
                </c:pt>
                <c:pt idx="47">
                  <c:v>278.7280297161758</c:v>
                </c:pt>
                <c:pt idx="48">
                  <c:v>281.36391637972639</c:v>
                </c:pt>
                <c:pt idx="49">
                  <c:v>280.78734836681247</c:v>
                </c:pt>
                <c:pt idx="50">
                  <c:v>280.86916655601453</c:v>
                </c:pt>
                <c:pt idx="51">
                  <c:v>279.3096666349748</c:v>
                </c:pt>
                <c:pt idx="52">
                  <c:v>284.72341429808097</c:v>
                </c:pt>
                <c:pt idx="53">
                  <c:v>284.49557570025462</c:v>
                </c:pt>
                <c:pt idx="54">
                  <c:v>284.19754254742867</c:v>
                </c:pt>
                <c:pt idx="55">
                  <c:v>284.49557570025462</c:v>
                </c:pt>
                <c:pt idx="56">
                  <c:v>285.01601193537147</c:v>
                </c:pt>
                <c:pt idx="57">
                  <c:v>283.9228621150362</c:v>
                </c:pt>
                <c:pt idx="58">
                  <c:v>285.44514336948822</c:v>
                </c:pt>
                <c:pt idx="59">
                  <c:v>283.80206635656373</c:v>
                </c:pt>
                <c:pt idx="60">
                  <c:v>289.4011135806785</c:v>
                </c:pt>
                <c:pt idx="61">
                  <c:v>288.49567425887898</c:v>
                </c:pt>
                <c:pt idx="62">
                  <c:v>287.26652302364994</c:v>
                </c:pt>
                <c:pt idx="63">
                  <c:v>289.98208046767968</c:v>
                </c:pt>
                <c:pt idx="64">
                  <c:v>287.54155436367347</c:v>
                </c:pt>
                <c:pt idx="65">
                  <c:v>287.97398143660689</c:v>
                </c:pt>
                <c:pt idx="66">
                  <c:v>289.50396461841763</c:v>
                </c:pt>
                <c:pt idx="67">
                  <c:v>292.38225117168889</c:v>
                </c:pt>
                <c:pt idx="68">
                  <c:v>292.78121811717506</c:v>
                </c:pt>
                <c:pt idx="69">
                  <c:v>294.22934724533991</c:v>
                </c:pt>
                <c:pt idx="70">
                  <c:v>291.68095496901594</c:v>
                </c:pt>
                <c:pt idx="71">
                  <c:v>294.04730690284123</c:v>
                </c:pt>
                <c:pt idx="72">
                  <c:v>293.57934173064132</c:v>
                </c:pt>
                <c:pt idx="73">
                  <c:v>292.7641479487807</c:v>
                </c:pt>
                <c:pt idx="74">
                  <c:v>298.14203754223496</c:v>
                </c:pt>
                <c:pt idx="75">
                  <c:v>296.89420072706292</c:v>
                </c:pt>
                <c:pt idx="76">
                  <c:v>298.71126608860914</c:v>
                </c:pt>
                <c:pt idx="77">
                  <c:v>296.88694320723448</c:v>
                </c:pt>
                <c:pt idx="78">
                  <c:v>296.10428540625975</c:v>
                </c:pt>
                <c:pt idx="79">
                  <c:v>300.06325373949545</c:v>
                </c:pt>
                <c:pt idx="80">
                  <c:v>302.70095002177516</c:v>
                </c:pt>
                <c:pt idx="81">
                  <c:v>301.10892921324506</c:v>
                </c:pt>
                <c:pt idx="82">
                  <c:v>300.20885870831734</c:v>
                </c:pt>
                <c:pt idx="83">
                  <c:v>301.31472103510151</c:v>
                </c:pt>
                <c:pt idx="84">
                  <c:v>305.37524287274027</c:v>
                </c:pt>
                <c:pt idx="85">
                  <c:v>305.73940769590337</c:v>
                </c:pt>
                <c:pt idx="86">
                  <c:v>307.04038842356897</c:v>
                </c:pt>
                <c:pt idx="87">
                  <c:v>306.11913976762202</c:v>
                </c:pt>
                <c:pt idx="88">
                  <c:v>304.87959834107278</c:v>
                </c:pt>
                <c:pt idx="89">
                  <c:v>306.8341506493623</c:v>
                </c:pt>
                <c:pt idx="90">
                  <c:v>306.71416339505748</c:v>
                </c:pt>
                <c:pt idx="91">
                  <c:v>304.87713858723635</c:v>
                </c:pt>
                <c:pt idx="92">
                  <c:v>305.3969387291653</c:v>
                </c:pt>
                <c:pt idx="93">
                  <c:v>305.18031043890289</c:v>
                </c:pt>
                <c:pt idx="94">
                  <c:v>309.91658865221433</c:v>
                </c:pt>
                <c:pt idx="95">
                  <c:v>310.10465595411279</c:v>
                </c:pt>
                <c:pt idx="96">
                  <c:v>311.09803390160704</c:v>
                </c:pt>
                <c:pt idx="97">
                  <c:v>309.52919439375694</c:v>
                </c:pt>
                <c:pt idx="98">
                  <c:v>310.4898790871456</c:v>
                </c:pt>
                <c:pt idx="99">
                  <c:v>315.60383790068414</c:v>
                </c:pt>
                <c:pt idx="100">
                  <c:v>313.44537550869995</c:v>
                </c:pt>
                <c:pt idx="101">
                  <c:v>313.3506978080311</c:v>
                </c:pt>
                <c:pt idx="102">
                  <c:v>318.68941655975556</c:v>
                </c:pt>
                <c:pt idx="103">
                  <c:v>317.24223205839081</c:v>
                </c:pt>
                <c:pt idx="104">
                  <c:v>318.89760766371967</c:v>
                </c:pt>
                <c:pt idx="105">
                  <c:v>318.70206952386383</c:v>
                </c:pt>
                <c:pt idx="106">
                  <c:v>318.67234441662407</c:v>
                </c:pt>
                <c:pt idx="107">
                  <c:v>318.8586411536125</c:v>
                </c:pt>
                <c:pt idx="108">
                  <c:v>320.08950557234334</c:v>
                </c:pt>
                <c:pt idx="109">
                  <c:v>319.8018421906217</c:v>
                </c:pt>
                <c:pt idx="110">
                  <c:v>323.31427139833454</c:v>
                </c:pt>
                <c:pt idx="111">
                  <c:v>321.58156012736475</c:v>
                </c:pt>
                <c:pt idx="112">
                  <c:v>322.47362605468567</c:v>
                </c:pt>
                <c:pt idx="113">
                  <c:v>322.07512217926626</c:v>
                </c:pt>
                <c:pt idx="114">
                  <c:v>324.53161508364275</c:v>
                </c:pt>
                <c:pt idx="115">
                  <c:v>328.21539778151254</c:v>
                </c:pt>
                <c:pt idx="116">
                  <c:v>329.05672284308793</c:v>
                </c:pt>
                <c:pt idx="117">
                  <c:v>326.24465840604108</c:v>
                </c:pt>
                <c:pt idx="118">
                  <c:v>328.32549895798388</c:v>
                </c:pt>
                <c:pt idx="119">
                  <c:v>328.74773401656188</c:v>
                </c:pt>
                <c:pt idx="120">
                  <c:v>326.23906384678503</c:v>
                </c:pt>
                <c:pt idx="121">
                  <c:v>328.71333515713866</c:v>
                </c:pt>
                <c:pt idx="122">
                  <c:v>331.00811576216</c:v>
                </c:pt>
                <c:pt idx="123">
                  <c:v>333.01442065833078</c:v>
                </c:pt>
                <c:pt idx="124">
                  <c:v>332.41258304752967</c:v>
                </c:pt>
                <c:pt idx="125">
                  <c:v>332.53360573352359</c:v>
                </c:pt>
                <c:pt idx="126">
                  <c:v>334.69643877903133</c:v>
                </c:pt>
                <c:pt idx="127">
                  <c:v>336.02982615761948</c:v>
                </c:pt>
                <c:pt idx="128">
                  <c:v>335.37088881356834</c:v>
                </c:pt>
                <c:pt idx="129">
                  <c:v>337.07489178775216</c:v>
                </c:pt>
                <c:pt idx="130">
                  <c:v>337.21214251127685</c:v>
                </c:pt>
                <c:pt idx="131">
                  <c:v>336.81741709585634</c:v>
                </c:pt>
                <c:pt idx="132">
                  <c:v>337.73846335543209</c:v>
                </c:pt>
                <c:pt idx="133">
                  <c:v>335.79070506381004</c:v>
                </c:pt>
                <c:pt idx="134">
                  <c:v>337.11042341307149</c:v>
                </c:pt>
                <c:pt idx="135">
                  <c:v>337.58914720939043</c:v>
                </c:pt>
                <c:pt idx="136">
                  <c:v>336.45079390153592</c:v>
                </c:pt>
                <c:pt idx="137">
                  <c:v>337.68903208725499</c:v>
                </c:pt>
                <c:pt idx="138">
                  <c:v>336.03158969464846</c:v>
                </c:pt>
                <c:pt idx="139">
                  <c:v>334.69621590491761</c:v>
                </c:pt>
                <c:pt idx="140">
                  <c:v>339.51093766335828</c:v>
                </c:pt>
                <c:pt idx="141">
                  <c:v>340.24391654705664</c:v>
                </c:pt>
                <c:pt idx="142">
                  <c:v>340.66345783977687</c:v>
                </c:pt>
                <c:pt idx="143">
                  <c:v>339.52979606422855</c:v>
                </c:pt>
                <c:pt idx="144">
                  <c:v>345.55704830377107</c:v>
                </c:pt>
                <c:pt idx="145">
                  <c:v>344.75312492268546</c:v>
                </c:pt>
                <c:pt idx="146">
                  <c:v>344.21666036297233</c:v>
                </c:pt>
                <c:pt idx="147">
                  <c:v>346.42064199413562</c:v>
                </c:pt>
                <c:pt idx="148">
                  <c:v>345.67715141956955</c:v>
                </c:pt>
                <c:pt idx="149">
                  <c:v>344.84096733497609</c:v>
                </c:pt>
                <c:pt idx="150">
                  <c:v>343.79406501449273</c:v>
                </c:pt>
                <c:pt idx="151">
                  <c:v>345.44962519136504</c:v>
                </c:pt>
                <c:pt idx="152">
                  <c:v>343.55337104484045</c:v>
                </c:pt>
                <c:pt idx="153">
                  <c:v>349.1414328713995</c:v>
                </c:pt>
                <c:pt idx="154">
                  <c:v>347.51210015803173</c:v>
                </c:pt>
                <c:pt idx="155">
                  <c:v>349.33465400377162</c:v>
                </c:pt>
                <c:pt idx="156">
                  <c:v>349.59772555984244</c:v>
                </c:pt>
                <c:pt idx="157">
                  <c:v>349.95394180594332</c:v>
                </c:pt>
                <c:pt idx="158">
                  <c:v>347.51210015803173</c:v>
                </c:pt>
                <c:pt idx="159">
                  <c:v>348.04501493352927</c:v>
                </c:pt>
                <c:pt idx="160">
                  <c:v>349.43999490464188</c:v>
                </c:pt>
                <c:pt idx="161">
                  <c:v>350.64516912054961</c:v>
                </c:pt>
                <c:pt idx="162">
                  <c:v>350.09086658108902</c:v>
                </c:pt>
                <c:pt idx="163">
                  <c:v>352.79533670280716</c:v>
                </c:pt>
                <c:pt idx="164">
                  <c:v>354.09023566077161</c:v>
                </c:pt>
                <c:pt idx="165">
                  <c:v>352.24220044202013</c:v>
                </c:pt>
                <c:pt idx="166">
                  <c:v>354.48499347576887</c:v>
                </c:pt>
                <c:pt idx="167">
                  <c:v>352.87412206524118</c:v>
                </c:pt>
                <c:pt idx="168">
                  <c:v>355.11334079258773</c:v>
                </c:pt>
                <c:pt idx="169">
                  <c:v>356.17149417142997</c:v>
                </c:pt>
                <c:pt idx="170">
                  <c:v>356.13924184523711</c:v>
                </c:pt>
                <c:pt idx="171">
                  <c:v>355.89560419893877</c:v>
                </c:pt>
                <c:pt idx="172">
                  <c:v>357.55589967377898</c:v>
                </c:pt>
                <c:pt idx="173">
                  <c:v>356.43368100578761</c:v>
                </c:pt>
                <c:pt idx="174">
                  <c:v>357.31247948139253</c:v>
                </c:pt>
                <c:pt idx="175">
                  <c:v>359.4187565937479</c:v>
                </c:pt>
                <c:pt idx="176">
                  <c:v>356.72044566097952</c:v>
                </c:pt>
                <c:pt idx="177">
                  <c:v>356.02914788704038</c:v>
                </c:pt>
                <c:pt idx="178">
                  <c:v>358.70041747391656</c:v>
                </c:pt>
                <c:pt idx="179">
                  <c:v>356.57579142176223</c:v>
                </c:pt>
                <c:pt idx="180">
                  <c:v>363.15719159634551</c:v>
                </c:pt>
                <c:pt idx="181">
                  <c:v>362.57134241725123</c:v>
                </c:pt>
                <c:pt idx="182">
                  <c:v>360.58665791313774</c:v>
                </c:pt>
                <c:pt idx="183">
                  <c:v>363.83394545560043</c:v>
                </c:pt>
                <c:pt idx="184">
                  <c:v>362.65655374184468</c:v>
                </c:pt>
                <c:pt idx="185">
                  <c:v>362.04506159726395</c:v>
                </c:pt>
                <c:pt idx="186">
                  <c:v>365.6730247759902</c:v>
                </c:pt>
                <c:pt idx="187">
                  <c:v>367.40542099548992</c:v>
                </c:pt>
                <c:pt idx="188">
                  <c:v>366.27244862297562</c:v>
                </c:pt>
                <c:pt idx="189">
                  <c:v>365.04754322901152</c:v>
                </c:pt>
                <c:pt idx="190">
                  <c:v>365.36817228960444</c:v>
                </c:pt>
                <c:pt idx="191">
                  <c:v>371.03019520944127</c:v>
                </c:pt>
                <c:pt idx="192">
                  <c:v>370.66131073212239</c:v>
                </c:pt>
                <c:pt idx="193">
                  <c:v>375.85327395402891</c:v>
                </c:pt>
                <c:pt idx="194">
                  <c:v>375.87049072237261</c:v>
                </c:pt>
                <c:pt idx="195">
                  <c:v>374.17225149149277</c:v>
                </c:pt>
                <c:pt idx="196">
                  <c:v>373.25675882672448</c:v>
                </c:pt>
                <c:pt idx="197">
                  <c:v>373.14380334611963</c:v>
                </c:pt>
                <c:pt idx="198">
                  <c:v>373.07806473175134</c:v>
                </c:pt>
                <c:pt idx="199">
                  <c:v>374.42315490683313</c:v>
                </c:pt>
                <c:pt idx="200">
                  <c:v>373.24858888031548</c:v>
                </c:pt>
                <c:pt idx="201">
                  <c:v>374.37821078169958</c:v>
                </c:pt>
                <c:pt idx="202">
                  <c:v>375.65642326459732</c:v>
                </c:pt>
                <c:pt idx="203">
                  <c:v>376.81579529351711</c:v>
                </c:pt>
                <c:pt idx="204">
                  <c:v>380.08546939619652</c:v>
                </c:pt>
                <c:pt idx="205">
                  <c:v>379.49059851202179</c:v>
                </c:pt>
                <c:pt idx="206">
                  <c:v>379.81473157274769</c:v>
                </c:pt>
                <c:pt idx="207">
                  <c:v>380.46296644980544</c:v>
                </c:pt>
                <c:pt idx="208">
                  <c:v>379.02942103208858</c:v>
                </c:pt>
                <c:pt idx="209">
                  <c:v>382.81563361200466</c:v>
                </c:pt>
                <c:pt idx="210">
                  <c:v>384.42536753185874</c:v>
                </c:pt>
                <c:pt idx="211">
                  <c:v>383.00182531587569</c:v>
                </c:pt>
                <c:pt idx="212">
                  <c:v>383.54558094734006</c:v>
                </c:pt>
                <c:pt idx="213">
                  <c:v>382.52981670173222</c:v>
                </c:pt>
                <c:pt idx="214">
                  <c:v>382.41990216140539</c:v>
                </c:pt>
                <c:pt idx="215">
                  <c:v>382.09415932434791</c:v>
                </c:pt>
                <c:pt idx="216">
                  <c:v>389.03093311072627</c:v>
                </c:pt>
                <c:pt idx="217">
                  <c:v>389.87985782861068</c:v>
                </c:pt>
                <c:pt idx="218">
                  <c:v>386.13715462496907</c:v>
                </c:pt>
                <c:pt idx="219">
                  <c:v>386.42828325470691</c:v>
                </c:pt>
                <c:pt idx="220">
                  <c:v>386.6385378463994</c:v>
                </c:pt>
                <c:pt idx="221">
                  <c:v>386.28221416411532</c:v>
                </c:pt>
                <c:pt idx="222">
                  <c:v>389.30541042579375</c:v>
                </c:pt>
                <c:pt idx="223">
                  <c:v>389.30679544064219</c:v>
                </c:pt>
                <c:pt idx="224">
                  <c:v>391.89091772802504</c:v>
                </c:pt>
                <c:pt idx="225">
                  <c:v>392.30358899973214</c:v>
                </c:pt>
                <c:pt idx="226">
                  <c:v>392.19902817618731</c:v>
                </c:pt>
                <c:pt idx="227">
                  <c:v>391.29200010803066</c:v>
                </c:pt>
                <c:pt idx="228">
                  <c:v>393.22922991205962</c:v>
                </c:pt>
                <c:pt idx="229">
                  <c:v>391.95919168359313</c:v>
                </c:pt>
                <c:pt idx="230">
                  <c:v>393.43341270769878</c:v>
                </c:pt>
                <c:pt idx="231">
                  <c:v>392.40953995288066</c:v>
                </c:pt>
                <c:pt idx="232">
                  <c:v>394.55593389159617</c:v>
                </c:pt>
                <c:pt idx="233">
                  <c:v>398.26733251589337</c:v>
                </c:pt>
                <c:pt idx="234">
                  <c:v>395.38082683897301</c:v>
                </c:pt>
                <c:pt idx="235">
                  <c:v>397.49587444554368</c:v>
                </c:pt>
                <c:pt idx="236">
                  <c:v>397.4402071705303</c:v>
                </c:pt>
                <c:pt idx="237">
                  <c:v>398.01049334328172</c:v>
                </c:pt>
                <c:pt idx="238">
                  <c:v>401.83128086281761</c:v>
                </c:pt>
                <c:pt idx="239">
                  <c:v>401.67621689697421</c:v>
                </c:pt>
                <c:pt idx="240">
                  <c:v>399.70389598059882</c:v>
                </c:pt>
                <c:pt idx="241">
                  <c:v>400.58826812652177</c:v>
                </c:pt>
                <c:pt idx="242">
                  <c:v>399.18683819719831</c:v>
                </c:pt>
                <c:pt idx="243">
                  <c:v>400.72488746575112</c:v>
                </c:pt>
                <c:pt idx="244">
                  <c:v>405.68800705881381</c:v>
                </c:pt>
                <c:pt idx="245">
                  <c:v>405.66216408527151</c:v>
                </c:pt>
                <c:pt idx="246">
                  <c:v>406.79181498921707</c:v>
                </c:pt>
                <c:pt idx="247">
                  <c:v>405.48655616367512</c:v>
                </c:pt>
                <c:pt idx="248">
                  <c:v>405.22305966877627</c:v>
                </c:pt>
                <c:pt idx="249">
                  <c:v>403.6180775280705</c:v>
                </c:pt>
                <c:pt idx="250">
                  <c:v>410.24761319653572</c:v>
                </c:pt>
                <c:pt idx="251">
                  <c:v>409.11171359451646</c:v>
                </c:pt>
                <c:pt idx="252">
                  <c:v>408.35784567985263</c:v>
                </c:pt>
                <c:pt idx="253">
                  <c:v>408.03310782683832</c:v>
                </c:pt>
                <c:pt idx="254">
                  <c:v>408.1787258688193</c:v>
                </c:pt>
                <c:pt idx="255">
                  <c:v>409.06044786216319</c:v>
                </c:pt>
                <c:pt idx="256">
                  <c:v>410.87938230637513</c:v>
                </c:pt>
                <c:pt idx="257">
                  <c:v>409.68161877984295</c:v>
                </c:pt>
                <c:pt idx="258">
                  <c:v>412.07544504438698</c:v>
                </c:pt>
                <c:pt idx="259">
                  <c:v>414.61513912327342</c:v>
                </c:pt>
                <c:pt idx="260">
                  <c:v>413.77384251622567</c:v>
                </c:pt>
                <c:pt idx="261">
                  <c:v>414.17769570066946</c:v>
                </c:pt>
                <c:pt idx="262">
                  <c:v>413.30985890807437</c:v>
                </c:pt>
                <c:pt idx="263">
                  <c:v>416.43911392750385</c:v>
                </c:pt>
                <c:pt idx="264">
                  <c:v>416.36072360780315</c:v>
                </c:pt>
                <c:pt idx="265">
                  <c:v>420.91624245781384</c:v>
                </c:pt>
                <c:pt idx="266">
                  <c:v>421.82520632102904</c:v>
                </c:pt>
                <c:pt idx="267">
                  <c:v>422.64986987507268</c:v>
                </c:pt>
                <c:pt idx="268">
                  <c:v>424.09191593856536</c:v>
                </c:pt>
                <c:pt idx="269">
                  <c:v>420.53323485433231</c:v>
                </c:pt>
                <c:pt idx="270">
                  <c:v>425.24750042147161</c:v>
                </c:pt>
                <c:pt idx="271">
                  <c:v>425.40106030923005</c:v>
                </c:pt>
                <c:pt idx="272">
                  <c:v>424.83490241235262</c:v>
                </c:pt>
                <c:pt idx="273">
                  <c:v>425.4569262543252</c:v>
                </c:pt>
                <c:pt idx="274">
                  <c:v>428.96542516660833</c:v>
                </c:pt>
                <c:pt idx="275">
                  <c:v>426.14327059684535</c:v>
                </c:pt>
                <c:pt idx="276">
                  <c:v>425.15823277307669</c:v>
                </c:pt>
                <c:pt idx="277">
                  <c:v>431.23655919342997</c:v>
                </c:pt>
                <c:pt idx="278">
                  <c:v>432.83130144329789</c:v>
                </c:pt>
                <c:pt idx="279">
                  <c:v>430.47859015972563</c:v>
                </c:pt>
                <c:pt idx="280">
                  <c:v>432.69355253004386</c:v>
                </c:pt>
                <c:pt idx="281">
                  <c:v>429.42735775587812</c:v>
                </c:pt>
                <c:pt idx="282">
                  <c:v>430.57248364286096</c:v>
                </c:pt>
                <c:pt idx="283">
                  <c:v>432.76268298392478</c:v>
                </c:pt>
                <c:pt idx="284">
                  <c:v>432.94026248525802</c:v>
                </c:pt>
                <c:pt idx="285">
                  <c:v>433.0348537638331</c:v>
                </c:pt>
                <c:pt idx="286">
                  <c:v>436.26077624919986</c:v>
                </c:pt>
                <c:pt idx="287">
                  <c:v>436.9602963411557</c:v>
                </c:pt>
                <c:pt idx="288">
                  <c:v>433.30809201169382</c:v>
                </c:pt>
                <c:pt idx="289">
                  <c:v>434.51660556740507</c:v>
                </c:pt>
                <c:pt idx="290">
                  <c:v>435.0539305300868</c:v>
                </c:pt>
                <c:pt idx="291">
                  <c:v>433.45673534945996</c:v>
                </c:pt>
                <c:pt idx="292">
                  <c:v>435.44928144734627</c:v>
                </c:pt>
                <c:pt idx="293">
                  <c:v>433.74794438449317</c:v>
                </c:pt>
                <c:pt idx="294">
                  <c:v>435.10524176637864</c:v>
                </c:pt>
                <c:pt idx="295">
                  <c:v>438.33779189022994</c:v>
                </c:pt>
                <c:pt idx="296">
                  <c:v>440.34932822617611</c:v>
                </c:pt>
                <c:pt idx="297">
                  <c:v>438.3857326368402</c:v>
                </c:pt>
                <c:pt idx="298">
                  <c:v>441.62232250698116</c:v>
                </c:pt>
                <c:pt idx="299">
                  <c:v>440.50383632542031</c:v>
                </c:pt>
                <c:pt idx="300">
                  <c:v>437.77171066770632</c:v>
                </c:pt>
                <c:pt idx="301">
                  <c:v>438.54663257945214</c:v>
                </c:pt>
                <c:pt idx="302">
                  <c:v>439.54292137670819</c:v>
                </c:pt>
                <c:pt idx="303">
                  <c:v>437.80394396702792</c:v>
                </c:pt>
                <c:pt idx="304">
                  <c:v>440.93709693484459</c:v>
                </c:pt>
                <c:pt idx="305">
                  <c:v>439.59413967225419</c:v>
                </c:pt>
                <c:pt idx="306">
                  <c:v>437.98195937546734</c:v>
                </c:pt>
                <c:pt idx="307">
                  <c:v>444.06733546106545</c:v>
                </c:pt>
                <c:pt idx="308">
                  <c:v>445.59543421594481</c:v>
                </c:pt>
                <c:pt idx="309">
                  <c:v>443.27667864655876</c:v>
                </c:pt>
                <c:pt idx="310">
                  <c:v>445.90441706617929</c:v>
                </c:pt>
                <c:pt idx="311">
                  <c:v>443.03530195262312</c:v>
                </c:pt>
                <c:pt idx="312">
                  <c:v>445.90612061756161</c:v>
                </c:pt>
                <c:pt idx="313">
                  <c:v>444.13788041900574</c:v>
                </c:pt>
                <c:pt idx="314">
                  <c:v>446.0054542424092</c:v>
                </c:pt>
                <c:pt idx="315">
                  <c:v>447.46115813151158</c:v>
                </c:pt>
                <c:pt idx="316">
                  <c:v>447.99089596822893</c:v>
                </c:pt>
                <c:pt idx="317">
                  <c:v>448.31233945254883</c:v>
                </c:pt>
                <c:pt idx="318">
                  <c:v>449.33141624341891</c:v>
                </c:pt>
                <c:pt idx="319">
                  <c:v>448.43832185011138</c:v>
                </c:pt>
                <c:pt idx="320">
                  <c:v>446.45003702466948</c:v>
                </c:pt>
                <c:pt idx="321">
                  <c:v>447.733585104854</c:v>
                </c:pt>
                <c:pt idx="322">
                  <c:v>446.76325353347966</c:v>
                </c:pt>
                <c:pt idx="323">
                  <c:v>450.57116824157407</c:v>
                </c:pt>
                <c:pt idx="324">
                  <c:v>447.93577041963499</c:v>
                </c:pt>
                <c:pt idx="325">
                  <c:v>448.24724744737682</c:v>
                </c:pt>
                <c:pt idx="326">
                  <c:v>453.60849174012253</c:v>
                </c:pt>
                <c:pt idx="327">
                  <c:v>454.48399841813983</c:v>
                </c:pt>
                <c:pt idx="328">
                  <c:v>451.93084312275528</c:v>
                </c:pt>
                <c:pt idx="329">
                  <c:v>454.79606673872468</c:v>
                </c:pt>
                <c:pt idx="330">
                  <c:v>451.2905735394927</c:v>
                </c:pt>
                <c:pt idx="331">
                  <c:v>454.3704433407886</c:v>
                </c:pt>
                <c:pt idx="332">
                  <c:v>452.98469111912658</c:v>
                </c:pt>
                <c:pt idx="333">
                  <c:v>454.75488440712195</c:v>
                </c:pt>
                <c:pt idx="334">
                  <c:v>456.98674161779445</c:v>
                </c:pt>
                <c:pt idx="335">
                  <c:v>455.83254248071273</c:v>
                </c:pt>
                <c:pt idx="336">
                  <c:v>455.67265207956126</c:v>
                </c:pt>
                <c:pt idx="337">
                  <c:v>458.17415105481814</c:v>
                </c:pt>
                <c:pt idx="338">
                  <c:v>455.16114243343657</c:v>
                </c:pt>
                <c:pt idx="339">
                  <c:v>454.92947955283728</c:v>
                </c:pt>
                <c:pt idx="340">
                  <c:v>457.39052030481542</c:v>
                </c:pt>
                <c:pt idx="341">
                  <c:v>459.03047515295248</c:v>
                </c:pt>
                <c:pt idx="342">
                  <c:v>455.51711677151769</c:v>
                </c:pt>
                <c:pt idx="343">
                  <c:v>461.15008965612162</c:v>
                </c:pt>
                <c:pt idx="344">
                  <c:v>459.42757425968483</c:v>
                </c:pt>
                <c:pt idx="345">
                  <c:v>461.08630363240269</c:v>
                </c:pt>
                <c:pt idx="346">
                  <c:v>459.408648311663</c:v>
                </c:pt>
                <c:pt idx="347">
                  <c:v>461.06481007147886</c:v>
                </c:pt>
                <c:pt idx="348">
                  <c:v>462.51410248671078</c:v>
                </c:pt>
                <c:pt idx="349">
                  <c:v>459.65169952015322</c:v>
                </c:pt>
                <c:pt idx="350">
                  <c:v>462.92111097247101</c:v>
                </c:pt>
                <c:pt idx="351">
                  <c:v>462.04188517063034</c:v>
                </c:pt>
                <c:pt idx="352">
                  <c:v>464.85267865613622</c:v>
                </c:pt>
                <c:pt idx="353">
                  <c:v>465.90626275857443</c:v>
                </c:pt>
                <c:pt idx="354">
                  <c:v>463.43584988564015</c:v>
                </c:pt>
                <c:pt idx="355">
                  <c:v>463.30371775242719</c:v>
                </c:pt>
                <c:pt idx="356">
                  <c:v>463.9209206184388</c:v>
                </c:pt>
                <c:pt idx="357">
                  <c:v>464.54616052018162</c:v>
                </c:pt>
                <c:pt idx="358">
                  <c:v>467.01782353366895</c:v>
                </c:pt>
                <c:pt idx="359">
                  <c:v>467.10188115259609</c:v>
                </c:pt>
                <c:pt idx="360">
                  <c:v>464.92169121478474</c:v>
                </c:pt>
                <c:pt idx="361">
                  <c:v>463.56485333303078</c:v>
                </c:pt>
                <c:pt idx="362">
                  <c:v>465.45103489515401</c:v>
                </c:pt>
                <c:pt idx="363">
                  <c:v>465.31428719801215</c:v>
                </c:pt>
                <c:pt idx="364">
                  <c:v>471.05995135987001</c:v>
                </c:pt>
                <c:pt idx="365">
                  <c:v>468.89273975905365</c:v>
                </c:pt>
                <c:pt idx="366">
                  <c:v>470.8693046498617</c:v>
                </c:pt>
                <c:pt idx="367">
                  <c:v>467.57167398904136</c:v>
                </c:pt>
                <c:pt idx="368">
                  <c:v>471.81412024051406</c:v>
                </c:pt>
                <c:pt idx="369">
                  <c:v>471.05995135987001</c:v>
                </c:pt>
                <c:pt idx="370">
                  <c:v>475.85449825140864</c:v>
                </c:pt>
                <c:pt idx="371">
                  <c:v>475.95740340549992</c:v>
                </c:pt>
                <c:pt idx="372">
                  <c:v>475.22272372908299</c:v>
                </c:pt>
                <c:pt idx="373">
                  <c:v>473.1758855868697</c:v>
                </c:pt>
                <c:pt idx="374">
                  <c:v>476.60581684955685</c:v>
                </c:pt>
                <c:pt idx="375">
                  <c:v>475.96151719172332</c:v>
                </c:pt>
                <c:pt idx="376">
                  <c:v>471.91916202011078</c:v>
                </c:pt>
                <c:pt idx="377">
                  <c:v>476.52307181390438</c:v>
                </c:pt>
                <c:pt idx="378">
                  <c:v>476.52307181390438</c:v>
                </c:pt>
                <c:pt idx="379">
                  <c:v>480.06679899914008</c:v>
                </c:pt>
                <c:pt idx="380">
                  <c:v>478.88666748707004</c:v>
                </c:pt>
                <c:pt idx="381">
                  <c:v>480.29688939716465</c:v>
                </c:pt>
                <c:pt idx="382">
                  <c:v>480.22136458508754</c:v>
                </c:pt>
                <c:pt idx="383">
                  <c:v>476.82550066607934</c:v>
                </c:pt>
                <c:pt idx="384">
                  <c:v>480.10115400644167</c:v>
                </c:pt>
                <c:pt idx="385">
                  <c:v>480.22825821943616</c:v>
                </c:pt>
                <c:pt idx="386">
                  <c:v>479.20884220131666</c:v>
                </c:pt>
                <c:pt idx="387">
                  <c:v>480.62332405790892</c:v>
                </c:pt>
                <c:pt idx="388">
                  <c:v>485.09348098363779</c:v>
                </c:pt>
                <c:pt idx="389">
                  <c:v>482.30322797676359</c:v>
                </c:pt>
                <c:pt idx="390">
                  <c:v>483.38635502443128</c:v>
                </c:pt>
                <c:pt idx="391">
                  <c:v>482.80846095534793</c:v>
                </c:pt>
                <c:pt idx="392">
                  <c:v>480.59292373410852</c:v>
                </c:pt>
                <c:pt idx="393">
                  <c:v>483.7275477915523</c:v>
                </c:pt>
                <c:pt idx="394">
                  <c:v>484.17671810609619</c:v>
                </c:pt>
                <c:pt idx="395">
                  <c:v>483.50926631625617</c:v>
                </c:pt>
                <c:pt idx="396">
                  <c:v>481.46605471759727</c:v>
                </c:pt>
                <c:pt idx="397">
                  <c:v>483.78901261073361</c:v>
                </c:pt>
                <c:pt idx="398">
                  <c:v>482.12287943117315</c:v>
                </c:pt>
                <c:pt idx="399">
                  <c:v>487.49929277463235</c:v>
                </c:pt>
                <c:pt idx="400">
                  <c:v>487.98522811879985</c:v>
                </c:pt>
                <c:pt idx="401">
                  <c:v>487.35304172649364</c:v>
                </c:pt>
                <c:pt idx="402">
                  <c:v>485.78358043685341</c:v>
                </c:pt>
                <c:pt idx="403">
                  <c:v>487.37060899751339</c:v>
                </c:pt>
                <c:pt idx="404">
                  <c:v>485.21785930850507</c:v>
                </c:pt>
                <c:pt idx="405">
                  <c:v>486.376899852316</c:v>
                </c:pt>
                <c:pt idx="406">
                  <c:v>485.30173169858858</c:v>
                </c:pt>
                <c:pt idx="407">
                  <c:v>488.61197069836157</c:v>
                </c:pt>
                <c:pt idx="408">
                  <c:v>485.6095930131948</c:v>
                </c:pt>
                <c:pt idx="409">
                  <c:v>487.00697129096022</c:v>
                </c:pt>
                <c:pt idx="410">
                  <c:v>487.45844292072644</c:v>
                </c:pt>
                <c:pt idx="411">
                  <c:v>486.23150081394584</c:v>
                </c:pt>
                <c:pt idx="412">
                  <c:v>485.88004719499895</c:v>
                </c:pt>
                <c:pt idx="413">
                  <c:v>486.34244547763603</c:v>
                </c:pt>
                <c:pt idx="414">
                  <c:v>491.58607783719367</c:v>
                </c:pt>
                <c:pt idx="415">
                  <c:v>492.87600500301829</c:v>
                </c:pt>
                <c:pt idx="416">
                  <c:v>490.89691138780944</c:v>
                </c:pt>
                <c:pt idx="417">
                  <c:v>492.95992709432124</c:v>
                </c:pt>
                <c:pt idx="418">
                  <c:v>492.16565587844264</c:v>
                </c:pt>
                <c:pt idx="419">
                  <c:v>493.49230184752349</c:v>
                </c:pt>
                <c:pt idx="420">
                  <c:v>491.49842795621197</c:v>
                </c:pt>
                <c:pt idx="421">
                  <c:v>496.35790942164675</c:v>
                </c:pt>
                <c:pt idx="422">
                  <c:v>496.84747994867337</c:v>
                </c:pt>
                <c:pt idx="423">
                  <c:v>496.56880192195996</c:v>
                </c:pt>
                <c:pt idx="424">
                  <c:v>495.16256084179827</c:v>
                </c:pt>
                <c:pt idx="425">
                  <c:v>499.03337810579518</c:v>
                </c:pt>
                <c:pt idx="426">
                  <c:v>499.27728568960271</c:v>
                </c:pt>
                <c:pt idx="427">
                  <c:v>501.50679992915121</c:v>
                </c:pt>
                <c:pt idx="428">
                  <c:v>498.81138649454351</c:v>
                </c:pt>
                <c:pt idx="429">
                  <c:v>499.90588155086971</c:v>
                </c:pt>
                <c:pt idx="430">
                  <c:v>498.81138649465703</c:v>
                </c:pt>
                <c:pt idx="431">
                  <c:v>501.8667980144524</c:v>
                </c:pt>
                <c:pt idx="432">
                  <c:v>500.97409783184247</c:v>
                </c:pt>
                <c:pt idx="433">
                  <c:v>499.26142940484368</c:v>
                </c:pt>
                <c:pt idx="434">
                  <c:v>501.09282302931967</c:v>
                </c:pt>
                <c:pt idx="435">
                  <c:v>499.51576640330649</c:v>
                </c:pt>
                <c:pt idx="436">
                  <c:v>503.54725213167097</c:v>
                </c:pt>
                <c:pt idx="437">
                  <c:v>506.75368753493819</c:v>
                </c:pt>
                <c:pt idx="438">
                  <c:v>504.38146558372972</c:v>
                </c:pt>
                <c:pt idx="439">
                  <c:v>506.83791536998683</c:v>
                </c:pt>
                <c:pt idx="440">
                  <c:v>504.24486083173053</c:v>
                </c:pt>
                <c:pt idx="441">
                  <c:v>504.00561379203805</c:v>
                </c:pt>
                <c:pt idx="442">
                  <c:v>506.01738710506135</c:v>
                </c:pt>
                <c:pt idx="443">
                  <c:v>502.94174069833741</c:v>
                </c:pt>
                <c:pt idx="444">
                  <c:v>503.18255628043443</c:v>
                </c:pt>
                <c:pt idx="445">
                  <c:v>506.25766643313432</c:v>
                </c:pt>
                <c:pt idx="446">
                  <c:v>503.3252236517007</c:v>
                </c:pt>
                <c:pt idx="447">
                  <c:v>506.6283074148356</c:v>
                </c:pt>
                <c:pt idx="448">
                  <c:v>507.77414696947443</c:v>
                </c:pt>
                <c:pt idx="449">
                  <c:v>508.8727409420402</c:v>
                </c:pt>
                <c:pt idx="450">
                  <c:v>509.56631671502987</c:v>
                </c:pt>
                <c:pt idx="451">
                  <c:v>508.0138128488212</c:v>
                </c:pt>
                <c:pt idx="452">
                  <c:v>510.507153267695</c:v>
                </c:pt>
                <c:pt idx="453">
                  <c:v>506.54815765826106</c:v>
                </c:pt>
                <c:pt idx="454">
                  <c:v>506.54815765826106</c:v>
                </c:pt>
                <c:pt idx="455">
                  <c:v>511.30618051900433</c:v>
                </c:pt>
                <c:pt idx="456">
                  <c:v>510.9098396613997</c:v>
                </c:pt>
                <c:pt idx="457">
                  <c:v>507.12009455204986</c:v>
                </c:pt>
                <c:pt idx="458">
                  <c:v>512.69292370207893</c:v>
                </c:pt>
                <c:pt idx="459">
                  <c:v>511.57702529663885</c:v>
                </c:pt>
                <c:pt idx="460">
                  <c:v>515.75754952600209</c:v>
                </c:pt>
                <c:pt idx="461">
                  <c:v>515.08353685783891</c:v>
                </c:pt>
                <c:pt idx="462">
                  <c:v>511.01101659226242</c:v>
                </c:pt>
                <c:pt idx="463">
                  <c:v>511.86701815378342</c:v>
                </c:pt>
                <c:pt idx="464">
                  <c:v>510.52133553249149</c:v>
                </c:pt>
                <c:pt idx="465">
                  <c:v>510.63842848096084</c:v>
                </c:pt>
                <c:pt idx="466">
                  <c:v>514.84266891956531</c:v>
                </c:pt>
                <c:pt idx="467">
                  <c:v>513.78791705320259</c:v>
                </c:pt>
                <c:pt idx="468">
                  <c:v>513.26099998049631</c:v>
                </c:pt>
                <c:pt idx="469">
                  <c:v>511.75387976025996</c:v>
                </c:pt>
                <c:pt idx="470">
                  <c:v>513.31370512589604</c:v>
                </c:pt>
                <c:pt idx="471">
                  <c:v>511.75609198504259</c:v>
                </c:pt>
                <c:pt idx="472">
                  <c:v>517.456252628122</c:v>
                </c:pt>
                <c:pt idx="473">
                  <c:v>517.75465297165033</c:v>
                </c:pt>
                <c:pt idx="474">
                  <c:v>519.45308056481099</c:v>
                </c:pt>
                <c:pt idx="475">
                  <c:v>517.16469952589534</c:v>
                </c:pt>
                <c:pt idx="476">
                  <c:v>516.8761135427726</c:v>
                </c:pt>
                <c:pt idx="477">
                  <c:v>518.02099893845411</c:v>
                </c:pt>
                <c:pt idx="478">
                  <c:v>516.42056870102704</c:v>
                </c:pt>
                <c:pt idx="479">
                  <c:v>520.14271233108707</c:v>
                </c:pt>
                <c:pt idx="480">
                  <c:v>515.8784005986721</c:v>
                </c:pt>
                <c:pt idx="481">
                  <c:v>517.61710498403988</c:v>
                </c:pt>
                <c:pt idx="482">
                  <c:v>518.92248175042698</c:v>
                </c:pt>
                <c:pt idx="483">
                  <c:v>519.17789353428486</c:v>
                </c:pt>
                <c:pt idx="484">
                  <c:v>523.03217991466317</c:v>
                </c:pt>
                <c:pt idx="485">
                  <c:v>519.41786821467974</c:v>
                </c:pt>
                <c:pt idx="486">
                  <c:v>519.83847143056653</c:v>
                </c:pt>
                <c:pt idx="487">
                  <c:v>523.51340913362105</c:v>
                </c:pt>
                <c:pt idx="488">
                  <c:v>521.53298263417287</c:v>
                </c:pt>
                <c:pt idx="489">
                  <c:v>523.35882980337169</c:v>
                </c:pt>
                <c:pt idx="490">
                  <c:v>523.08365890239941</c:v>
                </c:pt>
                <c:pt idx="491">
                  <c:v>523.42635004816725</c:v>
                </c:pt>
                <c:pt idx="492">
                  <c:v>523.23787879781605</c:v>
                </c:pt>
                <c:pt idx="493">
                  <c:v>520.84666598971205</c:v>
                </c:pt>
                <c:pt idx="494">
                  <c:v>519.88975736880116</c:v>
                </c:pt>
                <c:pt idx="495">
                  <c:v>520.38583245216125</c:v>
                </c:pt>
                <c:pt idx="496">
                  <c:v>521.20838090640052</c:v>
                </c:pt>
                <c:pt idx="497">
                  <c:v>519.69259943811869</c:v>
                </c:pt>
                <c:pt idx="498">
                  <c:v>522.87740354459061</c:v>
                </c:pt>
                <c:pt idx="499">
                  <c:v>526.5984852285643</c:v>
                </c:pt>
                <c:pt idx="500">
                  <c:v>526.53114856227035</c:v>
                </c:pt>
                <c:pt idx="501">
                  <c:v>526.53114856227035</c:v>
                </c:pt>
                <c:pt idx="502">
                  <c:v>525.08118029677826</c:v>
                </c:pt>
                <c:pt idx="503">
                  <c:v>525.62595280303071</c:v>
                </c:pt>
                <c:pt idx="504">
                  <c:v>525.68100823892598</c:v>
                </c:pt>
                <c:pt idx="505">
                  <c:v>525.85202708636893</c:v>
                </c:pt>
                <c:pt idx="506">
                  <c:v>528.4138926726971</c:v>
                </c:pt>
                <c:pt idx="507">
                  <c:v>526.17982859571907</c:v>
                </c:pt>
                <c:pt idx="508">
                  <c:v>524.40191156215224</c:v>
                </c:pt>
                <c:pt idx="509">
                  <c:v>528.49289034478704</c:v>
                </c:pt>
                <c:pt idx="510">
                  <c:v>530.42764996633889</c:v>
                </c:pt>
                <c:pt idx="511">
                  <c:v>532.95047939835638</c:v>
                </c:pt>
                <c:pt idx="512">
                  <c:v>531.15947891956364</c:v>
                </c:pt>
                <c:pt idx="513">
                  <c:v>528.24170434529162</c:v>
                </c:pt>
                <c:pt idx="514">
                  <c:v>532.08091288264472</c:v>
                </c:pt>
                <c:pt idx="515">
                  <c:v>528.79119672979243</c:v>
                </c:pt>
                <c:pt idx="516">
                  <c:v>532.85037231128047</c:v>
                </c:pt>
                <c:pt idx="517">
                  <c:v>532.92414190362081</c:v>
                </c:pt>
                <c:pt idx="518">
                  <c:v>535.237386851765</c:v>
                </c:pt>
                <c:pt idx="519">
                  <c:v>533.40969789323185</c:v>
                </c:pt>
                <c:pt idx="520">
                  <c:v>537.07443634266554</c:v>
                </c:pt>
                <c:pt idx="521">
                  <c:v>533.5320824692036</c:v>
                </c:pt>
                <c:pt idx="522">
                  <c:v>533.81855885895686</c:v>
                </c:pt>
                <c:pt idx="523">
                  <c:v>533.35769034085104</c:v>
                </c:pt>
                <c:pt idx="524">
                  <c:v>534.73692129511983</c:v>
                </c:pt>
                <c:pt idx="525">
                  <c:v>534.35123876951991</c:v>
                </c:pt>
                <c:pt idx="526">
                  <c:v>537.12495875011086</c:v>
                </c:pt>
                <c:pt idx="527">
                  <c:v>536.83631375498078</c:v>
                </c:pt>
                <c:pt idx="528">
                  <c:v>536.68126200961035</c:v>
                </c:pt>
                <c:pt idx="529">
                  <c:v>534.73692129511983</c:v>
                </c:pt>
                <c:pt idx="530">
                  <c:v>534.50512019131895</c:v>
                </c:pt>
                <c:pt idx="531">
                  <c:v>535.18468693674083</c:v>
                </c:pt>
                <c:pt idx="532">
                  <c:v>536.59456121311064</c:v>
                </c:pt>
                <c:pt idx="533">
                  <c:v>541.68763345752416</c:v>
                </c:pt>
                <c:pt idx="534">
                  <c:v>538.9647705750881</c:v>
                </c:pt>
                <c:pt idx="535">
                  <c:v>540.49945126005036</c:v>
                </c:pt>
                <c:pt idx="536">
                  <c:v>541.30151711267933</c:v>
                </c:pt>
                <c:pt idx="537">
                  <c:v>539.77207950577883</c:v>
                </c:pt>
                <c:pt idx="538">
                  <c:v>541.50434656936989</c:v>
                </c:pt>
                <c:pt idx="539">
                  <c:v>536.64298108797232</c:v>
                </c:pt>
                <c:pt idx="540">
                  <c:v>538.70826570264103</c:v>
                </c:pt>
                <c:pt idx="541">
                  <c:v>539.99333367491931</c:v>
                </c:pt>
                <c:pt idx="542">
                  <c:v>538.48616538031843</c:v>
                </c:pt>
                <c:pt idx="543">
                  <c:v>538.2109479915564</c:v>
                </c:pt>
                <c:pt idx="544">
                  <c:v>539.2216226210478</c:v>
                </c:pt>
                <c:pt idx="545">
                  <c:v>537.37066512290949</c:v>
                </c:pt>
                <c:pt idx="546">
                  <c:v>539.6315131327151</c:v>
                </c:pt>
                <c:pt idx="547">
                  <c:v>537.35469293274593</c:v>
                </c:pt>
                <c:pt idx="548">
                  <c:v>536.95011983657821</c:v>
                </c:pt>
                <c:pt idx="549">
                  <c:v>545.67229546854844</c:v>
                </c:pt>
                <c:pt idx="550">
                  <c:v>541.59182168498228</c:v>
                </c:pt>
                <c:pt idx="551">
                  <c:v>542.08702214633615</c:v>
                </c:pt>
                <c:pt idx="552">
                  <c:v>541.64034389568189</c:v>
                </c:pt>
                <c:pt idx="553">
                  <c:v>540.86383761901277</c:v>
                </c:pt>
                <c:pt idx="554">
                  <c:v>541.12199101332726</c:v>
                </c:pt>
                <c:pt idx="555">
                  <c:v>545.68816830392825</c:v>
                </c:pt>
                <c:pt idx="556">
                  <c:v>541.72032709513996</c:v>
                </c:pt>
                <c:pt idx="557">
                  <c:v>544.91822159983224</c:v>
                </c:pt>
                <c:pt idx="558">
                  <c:v>546.65915266956529</c:v>
                </c:pt>
                <c:pt idx="559">
                  <c:v>545.72890727845561</c:v>
                </c:pt>
                <c:pt idx="560">
                  <c:v>547.4420790906122</c:v>
                </c:pt>
                <c:pt idx="561">
                  <c:v>545.21384612924078</c:v>
                </c:pt>
                <c:pt idx="562">
                  <c:v>549.21584852324895</c:v>
                </c:pt>
                <c:pt idx="563">
                  <c:v>545.55326215455477</c:v>
                </c:pt>
                <c:pt idx="564">
                  <c:v>549.98806910445512</c:v>
                </c:pt>
                <c:pt idx="565">
                  <c:v>546.31029118355116</c:v>
                </c:pt>
                <c:pt idx="566">
                  <c:v>546.72053702671894</c:v>
                </c:pt>
                <c:pt idx="567">
                  <c:v>545.86124909076227</c:v>
                </c:pt>
                <c:pt idx="568">
                  <c:v>548.8213238113085</c:v>
                </c:pt>
                <c:pt idx="569">
                  <c:v>545.84505606566995</c:v>
                </c:pt>
                <c:pt idx="570">
                  <c:v>545.69648922877036</c:v>
                </c:pt>
                <c:pt idx="571">
                  <c:v>545.40739094637399</c:v>
                </c:pt>
                <c:pt idx="572">
                  <c:v>552.05259366522887</c:v>
                </c:pt>
                <c:pt idx="573">
                  <c:v>554.18354333587558</c:v>
                </c:pt>
                <c:pt idx="574">
                  <c:v>551.98285081784206</c:v>
                </c:pt>
                <c:pt idx="575">
                  <c:v>551.33234940301543</c:v>
                </c:pt>
                <c:pt idx="576">
                  <c:v>550.96083981077356</c:v>
                </c:pt>
                <c:pt idx="577">
                  <c:v>549.68740747883612</c:v>
                </c:pt>
                <c:pt idx="578">
                  <c:v>552.38635563319735</c:v>
                </c:pt>
                <c:pt idx="579">
                  <c:v>551.89666805137028</c:v>
                </c:pt>
                <c:pt idx="580">
                  <c:v>550.64367936888834</c:v>
                </c:pt>
                <c:pt idx="581">
                  <c:v>554.62789507684352</c:v>
                </c:pt>
                <c:pt idx="582">
                  <c:v>553.46654968838186</c:v>
                </c:pt>
                <c:pt idx="583">
                  <c:v>553.62071633919459</c:v>
                </c:pt>
                <c:pt idx="584">
                  <c:v>553.32548427823554</c:v>
                </c:pt>
                <c:pt idx="585">
                  <c:v>551.32900586082519</c:v>
                </c:pt>
                <c:pt idx="586">
                  <c:v>550.84982337530596</c:v>
                </c:pt>
                <c:pt idx="587">
                  <c:v>556.52306176681896</c:v>
                </c:pt>
                <c:pt idx="588">
                  <c:v>554.23762282784605</c:v>
                </c:pt>
                <c:pt idx="589">
                  <c:v>554.61682671967844</c:v>
                </c:pt>
                <c:pt idx="590">
                  <c:v>558.89667038106199</c:v>
                </c:pt>
                <c:pt idx="591">
                  <c:v>557.19583967296103</c:v>
                </c:pt>
                <c:pt idx="592">
                  <c:v>556.3649947933734</c:v>
                </c:pt>
                <c:pt idx="593">
                  <c:v>555.11978237103597</c:v>
                </c:pt>
                <c:pt idx="594">
                  <c:v>555.83217347613356</c:v>
                </c:pt>
                <c:pt idx="595">
                  <c:v>554.60075592700116</c:v>
                </c:pt>
                <c:pt idx="596">
                  <c:v>558.57433541344915</c:v>
                </c:pt>
                <c:pt idx="597">
                  <c:v>558.72063582876763</c:v>
                </c:pt>
                <c:pt idx="598">
                  <c:v>555.04753259125073</c:v>
                </c:pt>
                <c:pt idx="599">
                  <c:v>553.74433680956383</c:v>
                </c:pt>
                <c:pt idx="600">
                  <c:v>557.29441087068903</c:v>
                </c:pt>
                <c:pt idx="601">
                  <c:v>553.78470733608799</c:v>
                </c:pt>
                <c:pt idx="602">
                  <c:v>558.10364113640196</c:v>
                </c:pt>
                <c:pt idx="603">
                  <c:v>561.26822458111019</c:v>
                </c:pt>
                <c:pt idx="604">
                  <c:v>561.47897597293149</c:v>
                </c:pt>
                <c:pt idx="605">
                  <c:v>559.45757767797193</c:v>
                </c:pt>
                <c:pt idx="606">
                  <c:v>563.5471640327786</c:v>
                </c:pt>
                <c:pt idx="607">
                  <c:v>562.88288320111553</c:v>
                </c:pt>
                <c:pt idx="608">
                  <c:v>559.78687073165838</c:v>
                </c:pt>
                <c:pt idx="609">
                  <c:v>562.51692485870899</c:v>
                </c:pt>
                <c:pt idx="610">
                  <c:v>566.19757719431766</c:v>
                </c:pt>
                <c:pt idx="611">
                  <c:v>562.97030970181811</c:v>
                </c:pt>
                <c:pt idx="612">
                  <c:v>562.11334939532935</c:v>
                </c:pt>
                <c:pt idx="613">
                  <c:v>562.61643151757028</c:v>
                </c:pt>
                <c:pt idx="614">
                  <c:v>562.87303436688762</c:v>
                </c:pt>
                <c:pt idx="615">
                  <c:v>566.05850647902082</c:v>
                </c:pt>
                <c:pt idx="616">
                  <c:v>563.11855201477272</c:v>
                </c:pt>
                <c:pt idx="617">
                  <c:v>566.40397476984776</c:v>
                </c:pt>
                <c:pt idx="618">
                  <c:v>569.10041445232355</c:v>
                </c:pt>
                <c:pt idx="619">
                  <c:v>570.89363705681603</c:v>
                </c:pt>
                <c:pt idx="620">
                  <c:v>567.62637574964583</c:v>
                </c:pt>
                <c:pt idx="621">
                  <c:v>567.49803469959045</c:v>
                </c:pt>
                <c:pt idx="622">
                  <c:v>566.56027646571818</c:v>
                </c:pt>
                <c:pt idx="623">
                  <c:v>570.18757487025368</c:v>
                </c:pt>
                <c:pt idx="624">
                  <c:v>568.21417447774502</c:v>
                </c:pt>
                <c:pt idx="625">
                  <c:v>567.09354690686939</c:v>
                </c:pt>
                <c:pt idx="626">
                  <c:v>574.22234004672362</c:v>
                </c:pt>
                <c:pt idx="627">
                  <c:v>573.99407309217645</c:v>
                </c:pt>
                <c:pt idx="628">
                  <c:v>573.12801441362865</c:v>
                </c:pt>
                <c:pt idx="629">
                  <c:v>575.57106129554552</c:v>
                </c:pt>
                <c:pt idx="630">
                  <c:v>572.41812733725794</c:v>
                </c:pt>
                <c:pt idx="631">
                  <c:v>571.84464628164733</c:v>
                </c:pt>
                <c:pt idx="632">
                  <c:v>571.91206173874934</c:v>
                </c:pt>
                <c:pt idx="633">
                  <c:v>573.71274807718351</c:v>
                </c:pt>
                <c:pt idx="634">
                  <c:v>572.85317116969804</c:v>
                </c:pt>
                <c:pt idx="635">
                  <c:v>573.835721862789</c:v>
                </c:pt>
                <c:pt idx="636">
                  <c:v>574.72945860764889</c:v>
                </c:pt>
                <c:pt idx="637">
                  <c:v>574.15189448963361</c:v>
                </c:pt>
                <c:pt idx="638">
                  <c:v>575.16276706099131</c:v>
                </c:pt>
                <c:pt idx="639">
                  <c:v>579.28967726414157</c:v>
                </c:pt>
                <c:pt idx="640">
                  <c:v>580.09626221801375</c:v>
                </c:pt>
                <c:pt idx="641">
                  <c:v>576.46967077571946</c:v>
                </c:pt>
                <c:pt idx="642">
                  <c:v>575.43777597349742</c:v>
                </c:pt>
                <c:pt idx="643">
                  <c:v>580.36683935205201</c:v>
                </c:pt>
                <c:pt idx="644">
                  <c:v>576.03706978488344</c:v>
                </c:pt>
                <c:pt idx="645">
                  <c:v>575.43227373944205</c:v>
                </c:pt>
                <c:pt idx="646">
                  <c:v>576.55857428027571</c:v>
                </c:pt>
                <c:pt idx="647">
                  <c:v>579.06493210902556</c:v>
                </c:pt>
                <c:pt idx="648">
                  <c:v>584.94266568735782</c:v>
                </c:pt>
                <c:pt idx="649">
                  <c:v>585.19992916339595</c:v>
                </c:pt>
                <c:pt idx="650">
                  <c:v>579.43149754886633</c:v>
                </c:pt>
                <c:pt idx="651">
                  <c:v>584.56937366430964</c:v>
                </c:pt>
                <c:pt idx="652">
                  <c:v>581.15885450657106</c:v>
                </c:pt>
                <c:pt idx="653">
                  <c:v>581.96907691338754</c:v>
                </c:pt>
                <c:pt idx="654">
                  <c:v>580.1117624217253</c:v>
                </c:pt>
                <c:pt idx="655">
                  <c:v>582.48939885248114</c:v>
                </c:pt>
                <c:pt idx="656">
                  <c:v>580.73081000196055</c:v>
                </c:pt>
                <c:pt idx="657">
                  <c:v>587.49179493253223</c:v>
                </c:pt>
                <c:pt idx="658">
                  <c:v>588.24269167559214</c:v>
                </c:pt>
                <c:pt idx="659">
                  <c:v>587.53528907925374</c:v>
                </c:pt>
                <c:pt idx="660">
                  <c:v>583.911885383352</c:v>
                </c:pt>
                <c:pt idx="661">
                  <c:v>583.74957110596984</c:v>
                </c:pt>
                <c:pt idx="662">
                  <c:v>584.20804444076157</c:v>
                </c:pt>
                <c:pt idx="663">
                  <c:v>584.8167211524634</c:v>
                </c:pt>
                <c:pt idx="664">
                  <c:v>586.77207289581213</c:v>
                </c:pt>
                <c:pt idx="665">
                  <c:v>583.8957434971885</c:v>
                </c:pt>
                <c:pt idx="666">
                  <c:v>588.57823288465136</c:v>
                </c:pt>
                <c:pt idx="667">
                  <c:v>584.73651314148435</c:v>
                </c:pt>
                <c:pt idx="668">
                  <c:v>589.05926790130786</c:v>
                </c:pt>
                <c:pt idx="669">
                  <c:v>588.37198827692839</c:v>
                </c:pt>
                <c:pt idx="670">
                  <c:v>588.13244671275197</c:v>
                </c:pt>
                <c:pt idx="671">
                  <c:v>588.95620295099911</c:v>
                </c:pt>
                <c:pt idx="672">
                  <c:v>588.37198827692839</c:v>
                </c:pt>
                <c:pt idx="673">
                  <c:v>584.08930108906907</c:v>
                </c:pt>
                <c:pt idx="674">
                  <c:v>590.03943620001519</c:v>
                </c:pt>
                <c:pt idx="675">
                  <c:v>588.48795226952802</c:v>
                </c:pt>
                <c:pt idx="676">
                  <c:v>592.14104707222134</c:v>
                </c:pt>
                <c:pt idx="677">
                  <c:v>591.9201706854725</c:v>
                </c:pt>
                <c:pt idx="678">
                  <c:v>588.53658842825507</c:v>
                </c:pt>
                <c:pt idx="679">
                  <c:v>590.03943620001519</c:v>
                </c:pt>
                <c:pt idx="680">
                  <c:v>589.05640803945357</c:v>
                </c:pt>
                <c:pt idx="681">
                  <c:v>589.23321850140678</c:v>
                </c:pt>
                <c:pt idx="682">
                  <c:v>589.62845493077441</c:v>
                </c:pt>
                <c:pt idx="683">
                  <c:v>593.92864487019017</c:v>
                </c:pt>
                <c:pt idx="684">
                  <c:v>594.04118983966589</c:v>
                </c:pt>
                <c:pt idx="685">
                  <c:v>598.13166434599236</c:v>
                </c:pt>
                <c:pt idx="686">
                  <c:v>595.39380129791152</c:v>
                </c:pt>
                <c:pt idx="687">
                  <c:v>593.72401074556944</c:v>
                </c:pt>
                <c:pt idx="688">
                  <c:v>594.18754167984389</c:v>
                </c:pt>
                <c:pt idx="689">
                  <c:v>595.70989090637215</c:v>
                </c:pt>
                <c:pt idx="690">
                  <c:v>596.28763504679648</c:v>
                </c:pt>
                <c:pt idx="691">
                  <c:v>596.92482365063586</c:v>
                </c:pt>
                <c:pt idx="692">
                  <c:v>594.60049319697453</c:v>
                </c:pt>
                <c:pt idx="693">
                  <c:v>599.91920088807876</c:v>
                </c:pt>
                <c:pt idx="694">
                  <c:v>599.67327554355279</c:v>
                </c:pt>
                <c:pt idx="695">
                  <c:v>597.16950160896079</c:v>
                </c:pt>
                <c:pt idx="696">
                  <c:v>599.46326565768913</c:v>
                </c:pt>
                <c:pt idx="697">
                  <c:v>597.05868470023245</c:v>
                </c:pt>
                <c:pt idx="698">
                  <c:v>600.60270142205025</c:v>
                </c:pt>
                <c:pt idx="699">
                  <c:v>597.0262967436165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828864"/>
        <c:axId val="119830784"/>
      </c:scatterChart>
      <c:valAx>
        <c:axId val="119828864"/>
        <c:scaling>
          <c:orientation val="minMax"/>
          <c:min val="-10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/>
                  <a:t>Vd (V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9830784"/>
        <c:crosses val="autoZero"/>
        <c:crossBetween val="midCat"/>
      </c:valAx>
      <c:valAx>
        <c:axId val="11983078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s-ES"/>
                  <a:t>KE  (eV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9828864"/>
        <c:crosses val="autoZero"/>
        <c:crossBetween val="midCat"/>
      </c:valAx>
      <c:spPr>
        <a:ln w="127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EE8AE-A76A-45B4-B5CA-F485DBD10290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F8ACAD-C58E-4D49-8D53-FEE2FF36DBB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814530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F8ACAD-C58E-4D49-8D53-FEE2FF36DBB3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227326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F8ACAD-C58E-4D49-8D53-FEE2FF36DBB3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85722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F8ACAD-C58E-4D49-8D53-FEE2FF36DBB3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60207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89037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13672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77129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82506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96652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3669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0137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65112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62486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42620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31648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54F1CC-DC5C-4193-A5EB-70F96D041823}" type="datetimeFigureOut">
              <a:rPr lang="es-ES" smtClean="0"/>
              <a:t>30/08/201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996EC8-AC1C-432D-BC99-75931713613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70307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5.jpeg"/><Relationship Id="rId7" Type="http://schemas.microsoft.com/office/2007/relationships/hdphoto" Target="../media/hdphoto1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chart" Target="../charts/chart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png"/><Relationship Id="rId4" Type="http://schemas.openxmlformats.org/officeDocument/2006/relationships/image" Target="../media/image20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://jessicagottling.files.wordpress.com/2010/06/singing-fountain_v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5586828" cy="4536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1324938" y="382142"/>
            <a:ext cx="67970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Fountain</a:t>
            </a:r>
            <a:r>
              <a:rPr lang="es-E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  <a:r>
              <a:rPr lang="es-ES" sz="54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Spectrometer</a:t>
            </a:r>
            <a:endParaRPr lang="es-E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6056889" y="2188021"/>
            <a:ext cx="30060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smtClean="0"/>
              <a:t>Alexander </a:t>
            </a:r>
            <a:r>
              <a:rPr lang="es-ES" sz="2800" b="1" dirty="0" err="1" smtClean="0"/>
              <a:t>Koukras</a:t>
            </a:r>
            <a:endParaRPr lang="es-ES" sz="2800" b="1" dirty="0" smtClean="0"/>
          </a:p>
          <a:p>
            <a:r>
              <a:rPr lang="es-ES" sz="2800" b="1" dirty="0" err="1" smtClean="0"/>
              <a:t>Gyula</a:t>
            </a:r>
            <a:r>
              <a:rPr lang="es-ES" sz="2800" b="1" dirty="0" smtClean="0"/>
              <a:t> Nagy</a:t>
            </a:r>
          </a:p>
          <a:p>
            <a:r>
              <a:rPr lang="es-ES" sz="2800" b="1" dirty="0" smtClean="0"/>
              <a:t>Miguel Fernández</a:t>
            </a:r>
            <a:endParaRPr lang="es-ES" sz="28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077072"/>
            <a:ext cx="1989880" cy="1503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 Rectángulo"/>
          <p:cNvSpPr/>
          <p:nvPr/>
        </p:nvSpPr>
        <p:spPr>
          <a:xfrm>
            <a:off x="5248132" y="6165304"/>
            <a:ext cx="3006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2800" b="1" dirty="0"/>
          </a:p>
        </p:txBody>
      </p:sp>
    </p:spTree>
    <p:extLst>
      <p:ext uri="{BB962C8B-B14F-4D97-AF65-F5344CB8AC3E}">
        <p14:creationId xmlns:p14="http://schemas.microsoft.com/office/powerpoint/2010/main" val="180874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-14626"/>
            <a:ext cx="8229600" cy="1143000"/>
          </a:xfrm>
        </p:spPr>
        <p:txBody>
          <a:bodyPr/>
          <a:lstStyle/>
          <a:p>
            <a:r>
              <a:rPr lang="es-ES" dirty="0" err="1" smtClean="0"/>
              <a:t>Resolutio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1097906"/>
            <a:ext cx="8208912" cy="4320480"/>
          </a:xfrm>
        </p:spPr>
        <p:txBody>
          <a:bodyPr>
            <a:normAutofit/>
          </a:bodyPr>
          <a:lstStyle/>
          <a:p>
            <a:r>
              <a:rPr lang="es-ES" dirty="0" smtClean="0">
                <a:solidFill>
                  <a:schemeClr val="accent6">
                    <a:lumMod val="50000"/>
                  </a:schemeClr>
                </a:solidFill>
              </a:rPr>
              <a:t>Compare 45º </a:t>
            </a:r>
            <a:r>
              <a:rPr lang="es-ES" dirty="0" err="1" smtClean="0">
                <a:solidFill>
                  <a:schemeClr val="accent6">
                    <a:lumMod val="50000"/>
                  </a:schemeClr>
                </a:solidFill>
              </a:rPr>
              <a:t>with</a:t>
            </a:r>
            <a:r>
              <a:rPr lang="es-E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accent6">
                    <a:lumMod val="50000"/>
                  </a:schemeClr>
                </a:solidFill>
              </a:rPr>
              <a:t>theory</a:t>
            </a:r>
            <a:r>
              <a:rPr lang="es-ES" dirty="0" smtClean="0">
                <a:solidFill>
                  <a:schemeClr val="accent6">
                    <a:lumMod val="50000"/>
                  </a:schemeClr>
                </a:solidFill>
              </a:rPr>
              <a:t>:</a:t>
            </a:r>
          </a:p>
          <a:p>
            <a:endParaRPr lang="es-ES" dirty="0" smtClean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07795"/>
              </p:ext>
            </p:extLst>
          </p:nvPr>
        </p:nvGraphicFramePr>
        <p:xfrm>
          <a:off x="5508104" y="836712"/>
          <a:ext cx="172454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952200" imgH="469800" progId="Equation.DSMT4">
                  <p:embed/>
                </p:oleObj>
              </mc:Choice>
              <mc:Fallback>
                <p:oleObj name="Equation" r:id="rId3" imgW="952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836712"/>
                        <a:ext cx="1724546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rtalom helye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3228971"/>
              </p:ext>
            </p:extLst>
          </p:nvPr>
        </p:nvGraphicFramePr>
        <p:xfrm>
          <a:off x="660142" y="2060848"/>
          <a:ext cx="7848873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6291"/>
                <a:gridCol w="2616291"/>
                <a:gridCol w="2616291"/>
              </a:tblGrid>
              <a:tr h="468052">
                <a:tc>
                  <a:txBody>
                    <a:bodyPr/>
                    <a:lstStyle/>
                    <a:p>
                      <a:pPr algn="ctr"/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err="1" smtClean="0"/>
                        <a:t>Simion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smtClean="0"/>
                        <a:t>Formula</a:t>
                      </a:r>
                      <a:endParaRPr lang="hu-HU" sz="32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smtClean="0"/>
                        <a:t>45°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3200" dirty="0" smtClean="0"/>
                        <a:t>1.8%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3200" dirty="0" smtClean="0"/>
                        <a:t>3%</a:t>
                      </a:r>
                      <a:endParaRPr lang="hu-HU" sz="32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 rotWithShape="1">
          <a:blip r:embed="rId5" cstate="print"/>
          <a:srcRect l="5235" t="27738" r="4906" b="13476"/>
          <a:stretch/>
        </p:blipFill>
        <p:spPr bwMode="auto">
          <a:xfrm>
            <a:off x="204671" y="3410657"/>
            <a:ext cx="8759817" cy="3402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910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Resolution</a:t>
            </a:r>
            <a:endParaRPr lang="es-ES" dirty="0"/>
          </a:p>
        </p:txBody>
      </p:sp>
      <p:sp>
        <p:nvSpPr>
          <p:cNvPr id="5" name="4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err="1" smtClean="0"/>
              <a:t>Independent</a:t>
            </a:r>
            <a:r>
              <a:rPr lang="es-ES" dirty="0" smtClean="0"/>
              <a:t> of </a:t>
            </a:r>
            <a:r>
              <a:rPr lang="es-ES" dirty="0" err="1" smtClean="0"/>
              <a:t>energy</a:t>
            </a:r>
            <a:endParaRPr lang="es-ES" dirty="0" smtClean="0"/>
          </a:p>
          <a:p>
            <a:endParaRPr lang="es-ES" sz="1800" dirty="0" smtClean="0"/>
          </a:p>
          <a:p>
            <a:r>
              <a:rPr lang="es-ES" dirty="0" smtClean="0"/>
              <a:t>30º has </a:t>
            </a:r>
            <a:r>
              <a:rPr lang="es-ES" dirty="0" err="1" smtClean="0"/>
              <a:t>better</a:t>
            </a:r>
            <a:r>
              <a:rPr lang="es-ES" dirty="0" smtClean="0"/>
              <a:t> </a:t>
            </a:r>
            <a:r>
              <a:rPr lang="es-ES" dirty="0" err="1" smtClean="0"/>
              <a:t>resolution</a:t>
            </a: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</a:t>
            </a:r>
            <a:r>
              <a:rPr lang="es-ES" dirty="0" err="1" smtClean="0"/>
              <a:t>same</a:t>
            </a:r>
            <a:r>
              <a:rPr lang="es-ES" dirty="0" smtClean="0"/>
              <a:t> </a:t>
            </a:r>
            <a:r>
              <a:rPr lang="es-ES" dirty="0" err="1" smtClean="0"/>
              <a:t>geometry</a:t>
            </a:r>
            <a:endParaRPr lang="es-ES" dirty="0" smtClean="0"/>
          </a:p>
          <a:p>
            <a:endParaRPr lang="es-ES" sz="2000" dirty="0" smtClean="0"/>
          </a:p>
          <a:p>
            <a:r>
              <a:rPr lang="es-ES" dirty="0" err="1" smtClean="0"/>
              <a:t>For</a:t>
            </a:r>
            <a:r>
              <a:rPr lang="es-ES" dirty="0" smtClean="0"/>
              <a:t> 30º, R </a:t>
            </a:r>
            <a:r>
              <a:rPr lang="es-ES" dirty="0" err="1" smtClean="0"/>
              <a:t>does</a:t>
            </a:r>
            <a:r>
              <a:rPr lang="es-ES" dirty="0" smtClean="0"/>
              <a:t> </a:t>
            </a:r>
            <a:r>
              <a:rPr lang="es-ES" dirty="0" err="1" smtClean="0"/>
              <a:t>not</a:t>
            </a:r>
            <a:r>
              <a:rPr lang="es-ES" dirty="0" smtClean="0"/>
              <a:t> </a:t>
            </a:r>
            <a:r>
              <a:rPr lang="es-ES" dirty="0" err="1" smtClean="0"/>
              <a:t>change</a:t>
            </a:r>
            <a:r>
              <a:rPr lang="es-ES" dirty="0" smtClean="0"/>
              <a:t> </a:t>
            </a:r>
            <a:r>
              <a:rPr lang="es-ES" dirty="0" err="1" smtClean="0"/>
              <a:t>with</a:t>
            </a:r>
            <a:r>
              <a:rPr lang="es-ES" dirty="0" smtClean="0"/>
              <a:t> </a:t>
            </a:r>
            <a:r>
              <a:rPr lang="es-ES" dirty="0" err="1" smtClean="0"/>
              <a:t>3rd</a:t>
            </a:r>
            <a:r>
              <a:rPr lang="es-ES" dirty="0" smtClean="0"/>
              <a:t> </a:t>
            </a:r>
            <a:r>
              <a:rPr lang="es-ES" dirty="0" err="1" smtClean="0"/>
              <a:t>plate</a:t>
            </a:r>
            <a:r>
              <a:rPr lang="es-ES" dirty="0" smtClean="0"/>
              <a:t> + </a:t>
            </a:r>
            <a:r>
              <a:rPr lang="es-ES" dirty="0" err="1" smtClean="0"/>
              <a:t>wider</a:t>
            </a:r>
            <a:r>
              <a:rPr lang="es-ES" dirty="0" smtClean="0"/>
              <a:t> </a:t>
            </a:r>
            <a:r>
              <a:rPr lang="es-ES" dirty="0" err="1" smtClean="0"/>
              <a:t>exit</a:t>
            </a:r>
            <a:r>
              <a:rPr lang="es-ES" dirty="0" smtClean="0"/>
              <a:t> </a:t>
            </a:r>
            <a:r>
              <a:rPr lang="es-ES" dirty="0" err="1" smtClean="0"/>
              <a:t>slit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122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Conclusions</a:t>
            </a:r>
            <a:endParaRPr lang="es-ES" dirty="0"/>
          </a:p>
        </p:txBody>
      </p:sp>
      <p:sp>
        <p:nvSpPr>
          <p:cNvPr id="5" name="4 Marcador de contenido"/>
          <p:cNvSpPr>
            <a:spLocks noGrp="1"/>
          </p:cNvSpPr>
          <p:nvPr>
            <p:ph idx="1"/>
          </p:nvPr>
        </p:nvSpPr>
        <p:spPr>
          <a:xfrm>
            <a:off x="395536" y="1556792"/>
            <a:ext cx="8507288" cy="4709120"/>
          </a:xfrm>
        </p:spPr>
        <p:txBody>
          <a:bodyPr>
            <a:normAutofit fontScale="92500" lnSpcReduction="20000"/>
          </a:bodyPr>
          <a:lstStyle/>
          <a:p>
            <a:r>
              <a:rPr lang="es-ES" sz="3900" dirty="0" err="1" smtClean="0">
                <a:solidFill>
                  <a:srgbClr val="002060"/>
                </a:solidFill>
              </a:rPr>
              <a:t>Better</a:t>
            </a:r>
            <a:r>
              <a:rPr lang="es-ES" sz="3900" dirty="0" smtClean="0">
                <a:solidFill>
                  <a:srgbClr val="002060"/>
                </a:solidFill>
              </a:rPr>
              <a:t> </a:t>
            </a:r>
            <a:r>
              <a:rPr lang="es-ES" sz="3900" dirty="0" err="1" smtClean="0">
                <a:solidFill>
                  <a:srgbClr val="002060"/>
                </a:solidFill>
              </a:rPr>
              <a:t>resolution</a:t>
            </a:r>
            <a:r>
              <a:rPr lang="es-ES" sz="3900" dirty="0" smtClean="0">
                <a:solidFill>
                  <a:srgbClr val="002060"/>
                </a:solidFill>
              </a:rPr>
              <a:t> </a:t>
            </a:r>
            <a:r>
              <a:rPr lang="es-ES" sz="3900" dirty="0" err="1" smtClean="0">
                <a:solidFill>
                  <a:srgbClr val="002060"/>
                </a:solidFill>
              </a:rPr>
              <a:t>for</a:t>
            </a:r>
            <a:r>
              <a:rPr lang="es-ES" sz="3900" dirty="0" smtClean="0">
                <a:solidFill>
                  <a:srgbClr val="002060"/>
                </a:solidFill>
              </a:rPr>
              <a:t> 30º</a:t>
            </a:r>
          </a:p>
          <a:p>
            <a:pPr marL="0" indent="0">
              <a:buNone/>
            </a:pPr>
            <a:endParaRPr lang="es-ES" sz="3900" dirty="0" smtClean="0"/>
          </a:p>
          <a:p>
            <a:r>
              <a:rPr lang="es-ES" sz="3900" dirty="0" err="1" smtClean="0">
                <a:solidFill>
                  <a:schemeClr val="accent6">
                    <a:lumMod val="50000"/>
                  </a:schemeClr>
                </a:solidFill>
              </a:rPr>
              <a:t>Better</a:t>
            </a:r>
            <a:r>
              <a:rPr lang="es-ES" sz="39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s-ES" sz="3900" dirty="0" err="1" smtClean="0">
                <a:solidFill>
                  <a:schemeClr val="accent6">
                    <a:lumMod val="50000"/>
                  </a:schemeClr>
                </a:solidFill>
              </a:rPr>
              <a:t>focusing</a:t>
            </a:r>
            <a:r>
              <a:rPr lang="es-ES" sz="39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s-ES" sz="3900" dirty="0" err="1" smtClean="0">
                <a:solidFill>
                  <a:schemeClr val="accent6">
                    <a:lumMod val="50000"/>
                  </a:schemeClr>
                </a:solidFill>
              </a:rPr>
              <a:t>for</a:t>
            </a:r>
            <a:r>
              <a:rPr lang="es-ES" sz="3900" dirty="0" smtClean="0">
                <a:solidFill>
                  <a:schemeClr val="accent6">
                    <a:lumMod val="50000"/>
                  </a:schemeClr>
                </a:solidFill>
              </a:rPr>
              <a:t> 30º</a:t>
            </a:r>
          </a:p>
          <a:p>
            <a:endParaRPr lang="es-ES" sz="3900" dirty="0" smtClean="0"/>
          </a:p>
          <a:p>
            <a:r>
              <a:rPr lang="es-ES" sz="3900" dirty="0" err="1" smtClean="0">
                <a:solidFill>
                  <a:srgbClr val="FF0000"/>
                </a:solidFill>
              </a:rPr>
              <a:t>Lower</a:t>
            </a:r>
            <a:r>
              <a:rPr lang="es-ES" sz="3900" dirty="0" smtClean="0">
                <a:solidFill>
                  <a:srgbClr val="FF0000"/>
                </a:solidFill>
              </a:rPr>
              <a:t> </a:t>
            </a:r>
            <a:r>
              <a:rPr lang="es-ES" sz="3900" dirty="0" err="1" smtClean="0">
                <a:solidFill>
                  <a:srgbClr val="FF0000"/>
                </a:solidFill>
              </a:rPr>
              <a:t>transmission</a:t>
            </a:r>
            <a:r>
              <a:rPr lang="es-ES" sz="3900" dirty="0" smtClean="0">
                <a:solidFill>
                  <a:srgbClr val="FF0000"/>
                </a:solidFill>
              </a:rPr>
              <a:t>  </a:t>
            </a:r>
            <a:r>
              <a:rPr lang="es-ES" sz="3900" dirty="0" err="1" smtClean="0">
                <a:solidFill>
                  <a:srgbClr val="FF0000"/>
                </a:solidFill>
              </a:rPr>
              <a:t>for</a:t>
            </a:r>
            <a:r>
              <a:rPr lang="es-ES" sz="3900" dirty="0" smtClean="0">
                <a:solidFill>
                  <a:srgbClr val="FF0000"/>
                </a:solidFill>
              </a:rPr>
              <a:t> 30º </a:t>
            </a:r>
            <a:endParaRPr lang="es-ES" sz="3900" dirty="0">
              <a:solidFill>
                <a:srgbClr val="FF0000"/>
              </a:solidFill>
              <a:sym typeface="Wingdings" pitchFamily="2" charset="2"/>
            </a:endParaRPr>
          </a:p>
          <a:p>
            <a:pPr lvl="1"/>
            <a:r>
              <a:rPr lang="es-ES" sz="3500" dirty="0" err="1" smtClean="0">
                <a:solidFill>
                  <a:srgbClr val="00B050"/>
                </a:solidFill>
                <a:sym typeface="Wingdings" pitchFamily="2" charset="2"/>
              </a:rPr>
              <a:t>Solution</a:t>
            </a:r>
            <a:r>
              <a:rPr lang="es-ES" sz="3500" dirty="0" smtClean="0">
                <a:solidFill>
                  <a:srgbClr val="00B050"/>
                </a:solidFill>
                <a:sym typeface="Wingdings" pitchFamily="2" charset="2"/>
              </a:rPr>
              <a:t>: </a:t>
            </a:r>
            <a:r>
              <a:rPr lang="es-ES" sz="3500" dirty="0" err="1" smtClean="0">
                <a:solidFill>
                  <a:srgbClr val="00B050"/>
                </a:solidFill>
              </a:rPr>
              <a:t>3rd</a:t>
            </a:r>
            <a:r>
              <a:rPr lang="es-ES" sz="3500" dirty="0" smtClean="0">
                <a:solidFill>
                  <a:srgbClr val="00B050"/>
                </a:solidFill>
              </a:rPr>
              <a:t> </a:t>
            </a:r>
            <a:r>
              <a:rPr lang="es-ES" sz="3500" dirty="0" err="1" smtClean="0">
                <a:solidFill>
                  <a:srgbClr val="00B050"/>
                </a:solidFill>
              </a:rPr>
              <a:t>electrode</a:t>
            </a:r>
            <a:r>
              <a:rPr lang="es-ES" sz="3500" dirty="0" smtClean="0">
                <a:solidFill>
                  <a:srgbClr val="00B050"/>
                </a:solidFill>
              </a:rPr>
              <a:t> + </a:t>
            </a:r>
            <a:r>
              <a:rPr lang="es-ES" sz="3500" dirty="0" err="1" smtClean="0">
                <a:solidFill>
                  <a:srgbClr val="00B050"/>
                </a:solidFill>
              </a:rPr>
              <a:t>wider</a:t>
            </a:r>
            <a:r>
              <a:rPr lang="es-ES" sz="3500" dirty="0" smtClean="0">
                <a:solidFill>
                  <a:srgbClr val="00B050"/>
                </a:solidFill>
              </a:rPr>
              <a:t> </a:t>
            </a:r>
            <a:r>
              <a:rPr lang="es-ES" sz="3500" dirty="0" err="1" smtClean="0">
                <a:solidFill>
                  <a:srgbClr val="00B050"/>
                </a:solidFill>
              </a:rPr>
              <a:t>exit</a:t>
            </a:r>
            <a:r>
              <a:rPr lang="es-ES" sz="3500" dirty="0" smtClean="0">
                <a:solidFill>
                  <a:srgbClr val="00B050"/>
                </a:solidFill>
              </a:rPr>
              <a:t> </a:t>
            </a:r>
            <a:r>
              <a:rPr lang="es-ES" sz="3500" dirty="0" err="1" smtClean="0">
                <a:solidFill>
                  <a:srgbClr val="00B050"/>
                </a:solidFill>
              </a:rPr>
              <a:t>slit</a:t>
            </a:r>
            <a:endParaRPr lang="es-ES" sz="3500" dirty="0" smtClean="0">
              <a:solidFill>
                <a:srgbClr val="00B050"/>
              </a:solidFill>
            </a:endParaRPr>
          </a:p>
          <a:p>
            <a:endParaRPr lang="es-ES" dirty="0"/>
          </a:p>
          <a:p>
            <a:pPr marL="0" indent="0">
              <a:buNone/>
            </a:pPr>
            <a:endParaRPr lang="es-ES" dirty="0" smtClean="0"/>
          </a:p>
          <a:p>
            <a:pPr marL="0" indent="0">
              <a:buNone/>
            </a:pPr>
            <a:r>
              <a:rPr lang="es-E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546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All</a:t>
            </a:r>
            <a:r>
              <a:rPr lang="es-ES" dirty="0" smtClean="0"/>
              <a:t>  </a:t>
            </a:r>
            <a:r>
              <a:rPr lang="es-ES" dirty="0" err="1" smtClean="0"/>
              <a:t>information</a:t>
            </a:r>
            <a:endParaRPr lang="es-ES" dirty="0"/>
          </a:p>
        </p:txBody>
      </p:sp>
      <p:pic>
        <p:nvPicPr>
          <p:cNvPr id="2050" name="Picture 2" descr="C:\Users\Miguel\Documents\Downloads\qrcode.1521745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57" y="1369110"/>
            <a:ext cx="2604613" cy="2604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 Rectángulo"/>
          <p:cNvSpPr/>
          <p:nvPr/>
        </p:nvSpPr>
        <p:spPr>
          <a:xfrm>
            <a:off x="1706238" y="3683990"/>
            <a:ext cx="1133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err="1" smtClean="0"/>
              <a:t>QR</a:t>
            </a:r>
            <a:r>
              <a:rPr lang="es-ES" dirty="0" smtClean="0"/>
              <a:t> </a:t>
            </a:r>
            <a:r>
              <a:rPr lang="es-ES" dirty="0" err="1" smtClean="0"/>
              <a:t>Code</a:t>
            </a:r>
            <a:endParaRPr lang="es-ES" dirty="0"/>
          </a:p>
        </p:txBody>
      </p:sp>
      <p:pic>
        <p:nvPicPr>
          <p:cNvPr id="4098" name="Picture 2" descr="http://www.dreamstime.com/mobile-phone-in-male-hand-scanning-qr-code-thumb1896332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48" y="4879420"/>
            <a:ext cx="1328044" cy="1827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3 Conector recto de flecha"/>
          <p:cNvCxnSpPr/>
          <p:nvPr/>
        </p:nvCxnSpPr>
        <p:spPr>
          <a:xfrm flipV="1">
            <a:off x="1609152" y="4007022"/>
            <a:ext cx="0" cy="82609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Rectángulo"/>
          <p:cNvSpPr/>
          <p:nvPr/>
        </p:nvSpPr>
        <p:spPr>
          <a:xfrm>
            <a:off x="3933812" y="1492196"/>
            <a:ext cx="540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b="1" u="sng" dirty="0" err="1">
                <a:solidFill>
                  <a:srgbClr val="FF0000"/>
                </a:solidFill>
              </a:rPr>
              <a:t>f</a:t>
            </a:r>
            <a:r>
              <a:rPr lang="es-ES" sz="2400" b="1" u="sng" dirty="0" err="1" smtClean="0">
                <a:solidFill>
                  <a:srgbClr val="FF0000"/>
                </a:solidFill>
              </a:rPr>
              <a:t>ountain</a:t>
            </a:r>
            <a:r>
              <a:rPr lang="es-ES" sz="2400" b="1" u="sng" dirty="0" err="1" smtClean="0">
                <a:solidFill>
                  <a:srgbClr val="00B050"/>
                </a:solidFill>
              </a:rPr>
              <a:t>spectrometer</a:t>
            </a:r>
            <a:r>
              <a:rPr lang="es-ES" sz="2400" u="sng" dirty="0" err="1" smtClean="0">
                <a:solidFill>
                  <a:srgbClr val="0070C0"/>
                </a:solidFill>
              </a:rPr>
              <a:t>.blogspot.com</a:t>
            </a:r>
            <a:endParaRPr lang="es-ES" u="sng" dirty="0">
              <a:solidFill>
                <a:srgbClr val="0070C0"/>
              </a:solidFill>
            </a:endParaRPr>
          </a:p>
        </p:txBody>
      </p:sp>
      <p:sp>
        <p:nvSpPr>
          <p:cNvPr id="6" name="AutoShape 4" descr="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" name="AutoShape 6" descr="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" r="1250"/>
          <a:stretch/>
        </p:blipFill>
        <p:spPr bwMode="auto">
          <a:xfrm>
            <a:off x="4304128" y="2155031"/>
            <a:ext cx="3693413" cy="226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1619" y="2179894"/>
            <a:ext cx="936104" cy="931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12 Conector recto de flecha"/>
          <p:cNvCxnSpPr/>
          <p:nvPr/>
        </p:nvCxnSpPr>
        <p:spPr>
          <a:xfrm>
            <a:off x="2937196" y="2401980"/>
            <a:ext cx="1047513" cy="1047289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Conector recto de flecha"/>
          <p:cNvCxnSpPr/>
          <p:nvPr/>
        </p:nvCxnSpPr>
        <p:spPr>
          <a:xfrm>
            <a:off x="5891091" y="4465075"/>
            <a:ext cx="0" cy="828691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7" descr="http://t0.gstatic.com/images?q=tbn:ANd9GcQM60FmfgbfTglLAQL2UIMHvGzaJBiNGZzBZly2nR2n4vDuJ5j8kQ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7249"/>
          <a:stretch/>
        </p:blipFill>
        <p:spPr bwMode="auto">
          <a:xfrm>
            <a:off x="4304128" y="5293766"/>
            <a:ext cx="1486042" cy="1115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7" descr="http://t0.gstatic.com/images?q=tbn:ANd9GcQM60FmfgbfTglLAQL2UIMHvGzaJBiNGZzBZly2nR2n4vDuJ5j8kQ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752" b="-1545"/>
          <a:stretch/>
        </p:blipFill>
        <p:spPr bwMode="auto">
          <a:xfrm>
            <a:off x="5891091" y="5630728"/>
            <a:ext cx="1486042" cy="441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538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Miguel\Documents\Downloads\qrcode.1521745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5445224"/>
            <a:ext cx="1440160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897" t="27213" r="21325" b="27847"/>
          <a:stretch/>
        </p:blipFill>
        <p:spPr bwMode="auto">
          <a:xfrm>
            <a:off x="1547664" y="1024993"/>
            <a:ext cx="745232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Marcador de contenido"/>
          <p:cNvSpPr>
            <a:spLocks noGrp="1"/>
          </p:cNvSpPr>
          <p:nvPr>
            <p:ph idx="1"/>
          </p:nvPr>
        </p:nvSpPr>
        <p:spPr>
          <a:xfrm>
            <a:off x="395536" y="4433802"/>
            <a:ext cx="5009728" cy="2415434"/>
          </a:xfrm>
          <a:solidFill>
            <a:schemeClr val="bg1"/>
          </a:solidFill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s-ES" sz="4300" b="1" dirty="0" err="1" smtClean="0">
                <a:solidFill>
                  <a:srgbClr val="13BF30"/>
                </a:solidFill>
              </a:rPr>
              <a:t>Thanks</a:t>
            </a:r>
            <a:r>
              <a:rPr lang="es-ES" sz="4300" b="1" dirty="0" smtClean="0">
                <a:solidFill>
                  <a:srgbClr val="13BF30"/>
                </a:solidFill>
              </a:rPr>
              <a:t> </a:t>
            </a:r>
            <a:r>
              <a:rPr lang="es-ES" sz="4300" b="1" dirty="0" err="1">
                <a:solidFill>
                  <a:srgbClr val="13BF30"/>
                </a:solidFill>
              </a:rPr>
              <a:t>to</a:t>
            </a:r>
            <a:r>
              <a:rPr lang="es-ES" sz="4300" b="1" dirty="0">
                <a:solidFill>
                  <a:srgbClr val="13BF30"/>
                </a:solidFill>
              </a:rPr>
              <a:t> </a:t>
            </a:r>
            <a:r>
              <a:rPr lang="es-ES" sz="4300" b="1" dirty="0" err="1">
                <a:solidFill>
                  <a:srgbClr val="13BF30"/>
                </a:solidFill>
              </a:rPr>
              <a:t>our</a:t>
            </a:r>
            <a:r>
              <a:rPr lang="es-ES" sz="4300" b="1" dirty="0">
                <a:solidFill>
                  <a:srgbClr val="13BF30"/>
                </a:solidFill>
              </a:rPr>
              <a:t> </a:t>
            </a:r>
            <a:r>
              <a:rPr lang="es-ES" sz="4300" b="1" dirty="0" err="1">
                <a:solidFill>
                  <a:srgbClr val="13BF30"/>
                </a:solidFill>
              </a:rPr>
              <a:t>advisors</a:t>
            </a:r>
            <a:r>
              <a:rPr lang="es-ES" sz="4300" b="1" dirty="0" smtClean="0">
                <a:solidFill>
                  <a:srgbClr val="13BF30"/>
                </a:solidFill>
              </a:rPr>
              <a:t>:</a:t>
            </a:r>
          </a:p>
          <a:p>
            <a:pPr lvl="1"/>
            <a:r>
              <a:rPr lang="es-ES" sz="3700" b="1" dirty="0" err="1">
                <a:solidFill>
                  <a:schemeClr val="accent6"/>
                </a:solidFill>
              </a:rPr>
              <a:t>Manolis</a:t>
            </a:r>
            <a:r>
              <a:rPr lang="es-ES" sz="3700" b="1" dirty="0">
                <a:solidFill>
                  <a:schemeClr val="accent6"/>
                </a:solidFill>
              </a:rPr>
              <a:t> </a:t>
            </a:r>
            <a:r>
              <a:rPr lang="es-ES" sz="3700" b="1" dirty="0" err="1">
                <a:solidFill>
                  <a:schemeClr val="accent6"/>
                </a:solidFill>
              </a:rPr>
              <a:t>Benis</a:t>
            </a:r>
            <a:endParaRPr lang="es-ES" sz="3700" b="1" dirty="0">
              <a:solidFill>
                <a:schemeClr val="accent6"/>
              </a:solidFill>
            </a:endParaRPr>
          </a:p>
          <a:p>
            <a:pPr lvl="1"/>
            <a:r>
              <a:rPr lang="es-ES" sz="3700" b="1" dirty="0">
                <a:solidFill>
                  <a:srgbClr val="FF0000"/>
                </a:solidFill>
              </a:rPr>
              <a:t>Pilar Garcés</a:t>
            </a:r>
            <a:endParaRPr lang="es-ES" sz="4300" b="1" dirty="0">
              <a:solidFill>
                <a:srgbClr val="FF0000"/>
              </a:solidFill>
            </a:endParaRPr>
          </a:p>
          <a:p>
            <a:pPr marL="0" lvl="1" indent="0">
              <a:buNone/>
            </a:pPr>
            <a:r>
              <a:rPr lang="es-ES" sz="3500" b="1" dirty="0" smtClean="0">
                <a:solidFill>
                  <a:srgbClr val="002060"/>
                </a:solidFill>
              </a:rPr>
              <a:t>And </a:t>
            </a:r>
            <a:r>
              <a:rPr lang="es-ES" sz="3500" b="1" dirty="0" err="1" smtClean="0">
                <a:solidFill>
                  <a:srgbClr val="002060"/>
                </a:solidFill>
              </a:rPr>
              <a:t>all</a:t>
            </a:r>
            <a:r>
              <a:rPr lang="es-ES" sz="3500" b="1" dirty="0" smtClean="0">
                <a:solidFill>
                  <a:srgbClr val="002060"/>
                </a:solidFill>
              </a:rPr>
              <a:t> </a:t>
            </a:r>
            <a:r>
              <a:rPr lang="es-ES" sz="3500" b="1" dirty="0" err="1" smtClean="0">
                <a:solidFill>
                  <a:srgbClr val="002060"/>
                </a:solidFill>
              </a:rPr>
              <a:t>other</a:t>
            </a:r>
            <a:r>
              <a:rPr lang="es-ES" sz="3500" b="1" dirty="0" smtClean="0">
                <a:solidFill>
                  <a:srgbClr val="002060"/>
                </a:solidFill>
              </a:rPr>
              <a:t> </a:t>
            </a:r>
            <a:r>
              <a:rPr lang="es-ES" sz="3500" b="1" dirty="0" err="1" smtClean="0">
                <a:solidFill>
                  <a:srgbClr val="002060"/>
                </a:solidFill>
              </a:rPr>
              <a:t>CPOTS</a:t>
            </a:r>
            <a:r>
              <a:rPr lang="es-ES" sz="3500" b="1" dirty="0" smtClean="0">
                <a:solidFill>
                  <a:srgbClr val="002060"/>
                </a:solidFill>
              </a:rPr>
              <a:t> </a:t>
            </a:r>
            <a:r>
              <a:rPr lang="es-ES" sz="3500" b="1" dirty="0" err="1">
                <a:solidFill>
                  <a:srgbClr val="002060"/>
                </a:solidFill>
              </a:rPr>
              <a:t>teachers</a:t>
            </a:r>
            <a:endParaRPr lang="es-ES" sz="3500" b="1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s-ES" sz="4300" dirty="0">
              <a:solidFill>
                <a:srgbClr val="FF0000"/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395536" y="365755"/>
            <a:ext cx="698477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ES" sz="4800" b="1" dirty="0" err="1" smtClean="0">
                <a:solidFill>
                  <a:srgbClr val="00B0F0"/>
                </a:solidFill>
              </a:rPr>
              <a:t>Thanks</a:t>
            </a:r>
            <a:r>
              <a:rPr lang="es-ES" sz="4800" b="1" dirty="0" smtClean="0">
                <a:solidFill>
                  <a:srgbClr val="00B0F0"/>
                </a:solidFill>
              </a:rPr>
              <a:t> </a:t>
            </a:r>
            <a:r>
              <a:rPr lang="es-ES" sz="4800" b="1" dirty="0" err="1" smtClean="0">
                <a:solidFill>
                  <a:srgbClr val="00B0F0"/>
                </a:solidFill>
              </a:rPr>
              <a:t>for</a:t>
            </a:r>
            <a:r>
              <a:rPr lang="es-ES" sz="4800" b="1" dirty="0" smtClean="0">
                <a:solidFill>
                  <a:srgbClr val="00B0F0"/>
                </a:solidFill>
              </a:rPr>
              <a:t> </a:t>
            </a:r>
            <a:r>
              <a:rPr lang="es-ES" sz="4800" b="1" dirty="0" err="1" smtClean="0">
                <a:solidFill>
                  <a:srgbClr val="00B0F0"/>
                </a:solidFill>
              </a:rPr>
              <a:t>your</a:t>
            </a:r>
            <a:r>
              <a:rPr lang="es-ES" sz="4800" b="1" dirty="0" smtClean="0">
                <a:solidFill>
                  <a:srgbClr val="00B0F0"/>
                </a:solidFill>
              </a:rPr>
              <a:t> </a:t>
            </a:r>
            <a:r>
              <a:rPr lang="es-ES" sz="4800" b="1" dirty="0" err="1" smtClean="0">
                <a:solidFill>
                  <a:srgbClr val="00B0F0"/>
                </a:solidFill>
              </a:rPr>
              <a:t>attention</a:t>
            </a:r>
            <a:endParaRPr lang="es-ES" sz="4400" b="1" dirty="0">
              <a:solidFill>
                <a:srgbClr val="00B0F0"/>
              </a:solidFill>
            </a:endParaRPr>
          </a:p>
        </p:txBody>
      </p:sp>
      <p:pic>
        <p:nvPicPr>
          <p:cNvPr id="6" name="Picture 2" descr="http://www.dreamstime.com/mobile-phone-in-male-hand-scanning-qr-code-thumb1896332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008" y="6093296"/>
            <a:ext cx="552992" cy="760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970398"/>
            <a:ext cx="1485824" cy="1122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447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ím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1143000"/>
          </a:xfrm>
        </p:spPr>
        <p:txBody>
          <a:bodyPr/>
          <a:lstStyle/>
          <a:p>
            <a:r>
              <a:rPr lang="hu-HU" dirty="0" err="1" smtClean="0">
                <a:cs typeface="Times New Roman" pitchFamily="18" charset="0"/>
              </a:rPr>
              <a:t>Topics</a:t>
            </a:r>
            <a:endParaRPr lang="hu-HU" dirty="0">
              <a:cs typeface="Times New Roman" pitchFamily="18" charset="0"/>
            </a:endParaRPr>
          </a:p>
        </p:txBody>
      </p:sp>
      <p:sp>
        <p:nvSpPr>
          <p:cNvPr id="6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lvl="0"/>
            <a:r>
              <a:rPr lang="es-ES" sz="3600" dirty="0" err="1" smtClean="0">
                <a:latin typeface="+mj-lt"/>
                <a:cs typeface="Times New Roman" pitchFamily="18" charset="0"/>
              </a:rPr>
              <a:t>Geometry</a:t>
            </a:r>
            <a:endParaRPr lang="hu-HU" sz="3600" dirty="0" smtClean="0">
              <a:effectLst/>
              <a:latin typeface="+mj-lt"/>
              <a:cs typeface="Times New Roman" pitchFamily="18" charset="0"/>
            </a:endParaRPr>
          </a:p>
          <a:p>
            <a:pPr lvl="0"/>
            <a:r>
              <a:rPr lang="es-ES" sz="3600" dirty="0" err="1" smtClean="0">
                <a:latin typeface="+mj-lt"/>
                <a:cs typeface="Times New Roman" pitchFamily="18" charset="0"/>
              </a:rPr>
              <a:t>Calibration</a:t>
            </a:r>
            <a:endParaRPr lang="hu-HU" sz="3600" dirty="0" smtClean="0">
              <a:latin typeface="+mj-lt"/>
              <a:cs typeface="Times New Roman" pitchFamily="18" charset="0"/>
            </a:endParaRPr>
          </a:p>
          <a:p>
            <a:pPr lvl="0"/>
            <a:r>
              <a:rPr lang="hu-HU" sz="3600" dirty="0" smtClean="0">
                <a:latin typeface="+mj-lt"/>
                <a:cs typeface="Times New Roman" pitchFamily="18" charset="0"/>
              </a:rPr>
              <a:t>T</a:t>
            </a:r>
            <a:r>
              <a:rPr lang="en-GB" sz="3600" dirty="0" err="1" smtClean="0">
                <a:latin typeface="+mj-lt"/>
                <a:cs typeface="Times New Roman" pitchFamily="18" charset="0"/>
              </a:rPr>
              <a:t>ransmission</a:t>
            </a:r>
            <a:endParaRPr lang="en-GB" sz="3600" dirty="0" smtClean="0">
              <a:latin typeface="+mj-lt"/>
              <a:cs typeface="Times New Roman" pitchFamily="18" charset="0"/>
            </a:endParaRPr>
          </a:p>
          <a:p>
            <a:r>
              <a:rPr lang="hu-HU" sz="3600" dirty="0">
                <a:cs typeface="Times New Roman" pitchFamily="18" charset="0"/>
              </a:rPr>
              <a:t>Focusing properties</a:t>
            </a:r>
          </a:p>
          <a:p>
            <a:pPr lvl="0"/>
            <a:r>
              <a:rPr lang="hu-HU" sz="3600" dirty="0" smtClean="0">
                <a:latin typeface="+mj-lt"/>
                <a:cs typeface="Times New Roman" pitchFamily="18" charset="0"/>
              </a:rPr>
              <a:t>Resolution</a:t>
            </a:r>
            <a:endParaRPr lang="es-ES" sz="3600" dirty="0" smtClean="0">
              <a:latin typeface="+mj-lt"/>
              <a:cs typeface="Times New Roman" pitchFamily="18" charset="0"/>
            </a:endParaRPr>
          </a:p>
          <a:p>
            <a:pPr lvl="0"/>
            <a:r>
              <a:rPr lang="es-ES" sz="3600" dirty="0" err="1" smtClean="0">
                <a:latin typeface="+mj-lt"/>
                <a:cs typeface="Times New Roman" pitchFamily="18" charset="0"/>
              </a:rPr>
              <a:t>Conclusions</a:t>
            </a:r>
            <a:endParaRPr lang="hu-HU" sz="3600" dirty="0" smtClean="0">
              <a:latin typeface="+mj-lt"/>
              <a:cs typeface="Times New Roman" pitchFamily="18" charset="0"/>
            </a:endParaRPr>
          </a:p>
          <a:p>
            <a:pPr marL="0" indent="0">
              <a:buNone/>
            </a:pPr>
            <a:endParaRPr lang="hu-HU" sz="3600" dirty="0" smtClean="0">
              <a:effectLst/>
              <a:latin typeface="+mj-lt"/>
              <a:cs typeface="Times New Roman" pitchFamily="18" charset="0"/>
            </a:endParaRPr>
          </a:p>
          <a:p>
            <a:endParaRPr lang="hu-HU" sz="3600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13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s-ES" dirty="0" err="1" smtClean="0"/>
              <a:t>Geometry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1196752"/>
            <a:ext cx="8640960" cy="4525963"/>
          </a:xfrm>
        </p:spPr>
        <p:txBody>
          <a:bodyPr/>
          <a:lstStyle/>
          <a:p>
            <a:r>
              <a:rPr lang="es-ES" dirty="0" err="1" smtClean="0">
                <a:solidFill>
                  <a:srgbClr val="0070C0"/>
                </a:solidFill>
              </a:rPr>
              <a:t>Just</a:t>
            </a:r>
            <a:r>
              <a:rPr lang="es-ES" dirty="0" smtClean="0">
                <a:solidFill>
                  <a:srgbClr val="0070C0"/>
                </a:solidFill>
              </a:rPr>
              <a:t> </a:t>
            </a:r>
            <a:r>
              <a:rPr lang="es-ES" dirty="0" err="1" smtClean="0">
                <a:solidFill>
                  <a:srgbClr val="0070C0"/>
                </a:solidFill>
              </a:rPr>
              <a:t>PPA</a:t>
            </a:r>
            <a:r>
              <a:rPr lang="es-ES" dirty="0" smtClean="0">
                <a:solidFill>
                  <a:srgbClr val="0070C0"/>
                </a:solidFill>
              </a:rPr>
              <a:t> </a:t>
            </a:r>
            <a:r>
              <a:rPr lang="es-ES" dirty="0" err="1" smtClean="0">
                <a:solidFill>
                  <a:srgbClr val="0070C0"/>
                </a:solidFill>
              </a:rPr>
              <a:t>with</a:t>
            </a:r>
            <a:r>
              <a:rPr lang="es-ES" dirty="0" smtClean="0">
                <a:solidFill>
                  <a:srgbClr val="0070C0"/>
                </a:solidFill>
              </a:rPr>
              <a:t> 2</a:t>
            </a:r>
            <a:r>
              <a:rPr lang="el-GR" dirty="0" smtClean="0">
                <a:solidFill>
                  <a:srgbClr val="0070C0"/>
                </a:solidFill>
              </a:rPr>
              <a:t>π</a:t>
            </a:r>
            <a:r>
              <a:rPr lang="es-ES" dirty="0" smtClean="0">
                <a:solidFill>
                  <a:srgbClr val="0070C0"/>
                </a:solidFill>
              </a:rPr>
              <a:t> </a:t>
            </a:r>
            <a:r>
              <a:rPr lang="es-ES" dirty="0" err="1" smtClean="0">
                <a:solidFill>
                  <a:srgbClr val="0070C0"/>
                </a:solidFill>
              </a:rPr>
              <a:t>cylindrical</a:t>
            </a:r>
            <a:r>
              <a:rPr lang="es-ES" dirty="0" smtClean="0">
                <a:solidFill>
                  <a:srgbClr val="0070C0"/>
                </a:solidFill>
              </a:rPr>
              <a:t> </a:t>
            </a:r>
            <a:r>
              <a:rPr lang="es-ES" dirty="0" err="1" smtClean="0">
                <a:solidFill>
                  <a:srgbClr val="0070C0"/>
                </a:solidFill>
              </a:rPr>
              <a:t>symmetry</a:t>
            </a:r>
            <a:r>
              <a:rPr lang="es-ES" dirty="0" smtClean="0">
                <a:solidFill>
                  <a:srgbClr val="0070C0"/>
                </a:solidFill>
              </a:rPr>
              <a:t> (</a:t>
            </a:r>
            <a:r>
              <a:rPr lang="es-ES" dirty="0" err="1" smtClean="0">
                <a:solidFill>
                  <a:srgbClr val="0070C0"/>
                </a:solidFill>
              </a:rPr>
              <a:t>rotating</a:t>
            </a:r>
            <a:r>
              <a:rPr lang="es-ES" dirty="0" smtClean="0">
                <a:solidFill>
                  <a:srgbClr val="0070C0"/>
                </a:solidFill>
              </a:rPr>
              <a:t> </a:t>
            </a:r>
            <a:r>
              <a:rPr lang="es-ES" dirty="0" err="1" smtClean="0">
                <a:solidFill>
                  <a:srgbClr val="0070C0"/>
                </a:solidFill>
              </a:rPr>
              <a:t>around</a:t>
            </a:r>
            <a:r>
              <a:rPr lang="es-ES" dirty="0" smtClean="0">
                <a:solidFill>
                  <a:srgbClr val="0070C0"/>
                </a:solidFill>
              </a:rPr>
              <a:t> x axis)</a:t>
            </a:r>
          </a:p>
          <a:p>
            <a:r>
              <a:rPr lang="es-ES" sz="2800" dirty="0" err="1" smtClean="0"/>
              <a:t>Advantage</a:t>
            </a:r>
            <a:r>
              <a:rPr lang="es-ES" sz="2800" dirty="0" smtClean="0"/>
              <a:t> </a:t>
            </a:r>
            <a:r>
              <a:rPr lang="es-ES" sz="2800" dirty="0" err="1"/>
              <a:t>compared</a:t>
            </a:r>
            <a:r>
              <a:rPr lang="es-ES" sz="2800" dirty="0"/>
              <a:t> </a:t>
            </a:r>
            <a:r>
              <a:rPr lang="es-ES" sz="2800" dirty="0" err="1"/>
              <a:t>to</a:t>
            </a:r>
            <a:r>
              <a:rPr lang="es-ES" sz="2800" dirty="0"/>
              <a:t> </a:t>
            </a:r>
            <a:r>
              <a:rPr lang="es-ES" sz="2800" dirty="0" err="1" smtClean="0"/>
              <a:t>PPA</a:t>
            </a:r>
            <a:r>
              <a:rPr lang="es-ES" sz="2800" dirty="0" smtClean="0"/>
              <a:t>:</a:t>
            </a:r>
            <a:endParaRPr lang="es-ES" sz="2800" dirty="0"/>
          </a:p>
          <a:p>
            <a:pPr lvl="1"/>
            <a:r>
              <a:rPr lang="es-ES" sz="2400" dirty="0" err="1">
                <a:solidFill>
                  <a:srgbClr val="FF0000"/>
                </a:solidFill>
              </a:rPr>
              <a:t>Greater</a:t>
            </a:r>
            <a:r>
              <a:rPr lang="es-ES" sz="2400" dirty="0">
                <a:solidFill>
                  <a:srgbClr val="FF0000"/>
                </a:solidFill>
              </a:rPr>
              <a:t> </a:t>
            </a:r>
            <a:r>
              <a:rPr lang="es-ES" sz="2400" dirty="0" err="1">
                <a:solidFill>
                  <a:srgbClr val="FF0000"/>
                </a:solidFill>
              </a:rPr>
              <a:t>acceptance</a:t>
            </a:r>
            <a:r>
              <a:rPr lang="es-ES" sz="2400" dirty="0">
                <a:solidFill>
                  <a:srgbClr val="FF0000"/>
                </a:solidFill>
              </a:rPr>
              <a:t>: more </a:t>
            </a:r>
            <a:r>
              <a:rPr lang="es-ES" sz="2400" dirty="0" err="1">
                <a:solidFill>
                  <a:srgbClr val="FF0000"/>
                </a:solidFill>
              </a:rPr>
              <a:t>solid</a:t>
            </a:r>
            <a:r>
              <a:rPr lang="es-ES" sz="2400" dirty="0">
                <a:solidFill>
                  <a:srgbClr val="FF0000"/>
                </a:solidFill>
              </a:rPr>
              <a:t> </a:t>
            </a:r>
            <a:r>
              <a:rPr lang="es-ES" sz="2400" dirty="0" err="1">
                <a:solidFill>
                  <a:srgbClr val="FF0000"/>
                </a:solidFill>
              </a:rPr>
              <a:t>angle</a:t>
            </a:r>
            <a:r>
              <a:rPr lang="es-ES" sz="2400" dirty="0">
                <a:solidFill>
                  <a:srgbClr val="FF0000"/>
                </a:solidFill>
              </a:rPr>
              <a:t> (2</a:t>
            </a:r>
            <a:r>
              <a:rPr lang="el-GR" sz="2400" dirty="0">
                <a:solidFill>
                  <a:srgbClr val="FF0000"/>
                </a:solidFill>
              </a:rPr>
              <a:t>π</a:t>
            </a:r>
            <a:r>
              <a:rPr lang="es-ES" sz="2400" dirty="0">
                <a:solidFill>
                  <a:srgbClr val="FF0000"/>
                </a:solidFill>
              </a:rPr>
              <a:t> </a:t>
            </a:r>
            <a:r>
              <a:rPr lang="es-ES" sz="2400" dirty="0" err="1" smtClean="0">
                <a:solidFill>
                  <a:srgbClr val="FF0000"/>
                </a:solidFill>
              </a:rPr>
              <a:t>symmetry</a:t>
            </a:r>
            <a:r>
              <a:rPr lang="es-ES" sz="2400" dirty="0">
                <a:solidFill>
                  <a:srgbClr val="FF0000"/>
                </a:solidFill>
              </a:rPr>
              <a:t>)</a:t>
            </a:r>
          </a:p>
          <a:p>
            <a:endParaRPr lang="es-ES" dirty="0"/>
          </a:p>
        </p:txBody>
      </p:sp>
      <p:pic>
        <p:nvPicPr>
          <p:cNvPr id="5" name="Kép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200747"/>
            <a:ext cx="2880320" cy="3490823"/>
          </a:xfrm>
          <a:prstGeom prst="rect">
            <a:avLst/>
          </a:prstGeom>
        </p:spPr>
      </p:pic>
      <p:pic>
        <p:nvPicPr>
          <p:cNvPr id="6" name="Tartalom hely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3" y="3239224"/>
            <a:ext cx="4104457" cy="3452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37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Calibratio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            </a:t>
            </a:r>
          </a:p>
          <a:p>
            <a:endParaRPr lang="es-ES" sz="1800" dirty="0" smtClean="0"/>
          </a:p>
          <a:p>
            <a:r>
              <a:rPr lang="es-ES" dirty="0" smtClean="0">
                <a:solidFill>
                  <a:srgbClr val="002060"/>
                </a:solidFill>
              </a:rPr>
              <a:t>  Linear </a:t>
            </a:r>
            <a:r>
              <a:rPr lang="es-ES" dirty="0" err="1" smtClean="0">
                <a:solidFill>
                  <a:srgbClr val="002060"/>
                </a:solidFill>
              </a:rPr>
              <a:t>relation</a:t>
            </a:r>
            <a:r>
              <a:rPr lang="es-ES" dirty="0" smtClean="0">
                <a:solidFill>
                  <a:srgbClr val="002060"/>
                </a:solidFill>
              </a:rPr>
              <a:t> </a:t>
            </a:r>
            <a:r>
              <a:rPr lang="es-ES" dirty="0" err="1" smtClean="0">
                <a:solidFill>
                  <a:srgbClr val="002060"/>
                </a:solidFill>
              </a:rPr>
              <a:t>between</a:t>
            </a:r>
            <a:r>
              <a:rPr lang="es-ES" dirty="0" smtClean="0">
                <a:solidFill>
                  <a:srgbClr val="002060"/>
                </a:solidFill>
              </a:rPr>
              <a:t> </a:t>
            </a:r>
            <a:r>
              <a:rPr lang="es-ES" dirty="0" err="1" smtClean="0">
                <a:solidFill>
                  <a:srgbClr val="002060"/>
                </a:solidFill>
              </a:rPr>
              <a:t>E</a:t>
            </a:r>
            <a:r>
              <a:rPr lang="es-ES" baseline="-25000" dirty="0" err="1" smtClean="0">
                <a:solidFill>
                  <a:srgbClr val="002060"/>
                </a:solidFill>
              </a:rPr>
              <a:t>0</a:t>
            </a:r>
            <a:r>
              <a:rPr lang="es-ES" dirty="0" smtClean="0">
                <a:solidFill>
                  <a:srgbClr val="002060"/>
                </a:solidFill>
              </a:rPr>
              <a:t> and </a:t>
            </a:r>
            <a:r>
              <a:rPr lang="es-ES" dirty="0" err="1" smtClean="0">
                <a:solidFill>
                  <a:srgbClr val="002060"/>
                </a:solidFill>
              </a:rPr>
              <a:t>V</a:t>
            </a:r>
            <a:r>
              <a:rPr lang="es-ES" baseline="-25000" dirty="0" err="1" smtClean="0">
                <a:solidFill>
                  <a:srgbClr val="002060"/>
                </a:solidFill>
              </a:rPr>
              <a:t>d</a:t>
            </a:r>
            <a:endParaRPr lang="es-ES" baseline="-25000" dirty="0" smtClean="0">
              <a:solidFill>
                <a:srgbClr val="002060"/>
              </a:solidFill>
            </a:endParaRPr>
          </a:p>
          <a:p>
            <a:r>
              <a:rPr lang="es-ES" dirty="0" smtClean="0">
                <a:solidFill>
                  <a:srgbClr val="002060"/>
                </a:solidFill>
              </a:rPr>
              <a:t>  </a:t>
            </a:r>
            <a:r>
              <a:rPr lang="es-ES" dirty="0" err="1" smtClean="0">
                <a:solidFill>
                  <a:srgbClr val="002060"/>
                </a:solidFill>
              </a:rPr>
              <a:t>Here</a:t>
            </a:r>
            <a:r>
              <a:rPr lang="es-ES" dirty="0" smtClean="0">
                <a:solidFill>
                  <a:srgbClr val="002060"/>
                </a:solidFill>
              </a:rPr>
              <a:t>, q=-1  (e)  so </a:t>
            </a:r>
          </a:p>
          <a:p>
            <a:endParaRPr lang="es-ES" dirty="0" smtClean="0"/>
          </a:p>
          <a:p>
            <a:r>
              <a:rPr lang="es-ES" dirty="0" smtClean="0">
                <a:solidFill>
                  <a:srgbClr val="00B050"/>
                </a:solidFill>
              </a:rPr>
              <a:t> </a:t>
            </a:r>
            <a:r>
              <a:rPr lang="es-ES" dirty="0" err="1" smtClean="0">
                <a:solidFill>
                  <a:srgbClr val="00B050"/>
                </a:solidFill>
              </a:rPr>
              <a:t>For</a:t>
            </a:r>
            <a:r>
              <a:rPr lang="es-ES" dirty="0" smtClean="0">
                <a:solidFill>
                  <a:srgbClr val="00B050"/>
                </a:solidFill>
              </a:rPr>
              <a:t> 45º                            </a:t>
            </a:r>
          </a:p>
          <a:p>
            <a:endParaRPr lang="es-ES" dirty="0" smtClean="0"/>
          </a:p>
          <a:p>
            <a:endParaRPr lang="es-ES" dirty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/>
          </a:p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14099"/>
              </p:ext>
            </p:extLst>
          </p:nvPr>
        </p:nvGraphicFramePr>
        <p:xfrm>
          <a:off x="908050" y="1420813"/>
          <a:ext cx="2012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1420813"/>
                        <a:ext cx="20129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8051"/>
              </p:ext>
            </p:extLst>
          </p:nvPr>
        </p:nvGraphicFramePr>
        <p:xfrm>
          <a:off x="2483768" y="4005064"/>
          <a:ext cx="117780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5" imgW="457200" imgH="419040" progId="Equation.DSMT4">
                  <p:embed/>
                </p:oleObj>
              </mc:Choice>
              <mc:Fallback>
                <p:oleObj name="Equation" r:id="rId5" imgW="457200" imgH="41904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05064"/>
                        <a:ext cx="1177805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86085"/>
              </p:ext>
            </p:extLst>
          </p:nvPr>
        </p:nvGraphicFramePr>
        <p:xfrm>
          <a:off x="4139952" y="3140968"/>
          <a:ext cx="15192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140968"/>
                        <a:ext cx="15192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8 Grupo"/>
          <p:cNvGrpSpPr/>
          <p:nvPr/>
        </p:nvGrpSpPr>
        <p:grpSpPr>
          <a:xfrm rot="5400000">
            <a:off x="5466615" y="2940068"/>
            <a:ext cx="5004670" cy="1806070"/>
            <a:chOff x="4013880" y="3986344"/>
            <a:chExt cx="5004670" cy="1806070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520" t="28172" r="43808" b="43690"/>
            <a:stretch/>
          </p:blipFill>
          <p:spPr bwMode="auto">
            <a:xfrm rot="16200000">
              <a:off x="4363471" y="3636753"/>
              <a:ext cx="1803154" cy="250233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xtLst/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520" t="28172" r="43808" b="43690"/>
            <a:stretch/>
          </p:blipFill>
          <p:spPr bwMode="auto">
            <a:xfrm rot="5400000" flipH="1">
              <a:off x="6865806" y="3639669"/>
              <a:ext cx="1803154" cy="250233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xtLst/>
          </p:spPr>
        </p:pic>
      </p:grpSp>
      <p:sp>
        <p:nvSpPr>
          <p:cNvPr id="12" name="11 CuadroTexto"/>
          <p:cNvSpPr txBox="1"/>
          <p:nvPr/>
        </p:nvSpPr>
        <p:spPr>
          <a:xfrm>
            <a:off x="611559" y="5229200"/>
            <a:ext cx="44644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b="1" dirty="0" err="1" smtClean="0"/>
              <a:t>Relation</a:t>
            </a:r>
            <a:r>
              <a:rPr lang="es-ES" sz="3200" b="1" dirty="0" smtClean="0"/>
              <a:t> </a:t>
            </a:r>
            <a:r>
              <a:rPr lang="es-ES" sz="3200" b="1" dirty="0" err="1" smtClean="0"/>
              <a:t>V</a:t>
            </a:r>
            <a:r>
              <a:rPr lang="es-ES" sz="3200" b="1" baseline="-25000" dirty="0" err="1" smtClean="0"/>
              <a:t>d</a:t>
            </a:r>
            <a:r>
              <a:rPr lang="es-ES" sz="3200" b="1" dirty="0" smtClean="0"/>
              <a:t>, </a:t>
            </a:r>
            <a:r>
              <a:rPr lang="es-ES" sz="3200" b="1" dirty="0" err="1" smtClean="0"/>
              <a:t>E</a:t>
            </a:r>
            <a:r>
              <a:rPr lang="es-ES" sz="3200" b="1" baseline="-25000" dirty="0" err="1" smtClean="0"/>
              <a:t>0</a:t>
            </a:r>
            <a:r>
              <a:rPr lang="es-ES" sz="3200" b="1" baseline="-25000" dirty="0"/>
              <a:t> </a:t>
            </a:r>
            <a:r>
              <a:rPr lang="es-ES" sz="3200" b="1" dirty="0" smtClean="0"/>
              <a:t>:</a:t>
            </a:r>
            <a:endParaRPr lang="es-ES" sz="3200" b="1" baseline="-25000" dirty="0" smtClean="0"/>
          </a:p>
          <a:p>
            <a:r>
              <a:rPr lang="es-ES" sz="3200" b="1" dirty="0" err="1" smtClean="0">
                <a:solidFill>
                  <a:srgbClr val="FF0000"/>
                </a:solidFill>
              </a:rPr>
              <a:t>Using</a:t>
            </a:r>
            <a:r>
              <a:rPr lang="es-ES" sz="3200" b="1" dirty="0" smtClean="0">
                <a:solidFill>
                  <a:srgbClr val="FF0000"/>
                </a:solidFill>
              </a:rPr>
              <a:t> </a:t>
            </a:r>
            <a:r>
              <a:rPr lang="es-ES" sz="3200" b="1" dirty="0" err="1" smtClean="0">
                <a:solidFill>
                  <a:srgbClr val="FF0000"/>
                </a:solidFill>
              </a:rPr>
              <a:t>LUA</a:t>
            </a:r>
            <a:endParaRPr lang="es-ES" sz="3200" b="1" dirty="0">
              <a:solidFill>
                <a:srgbClr val="FF0000"/>
              </a:solidFill>
            </a:endParaRPr>
          </a:p>
        </p:txBody>
      </p:sp>
      <p:sp>
        <p:nvSpPr>
          <p:cNvPr id="13" name="12 Triángulo isósceles"/>
          <p:cNvSpPr/>
          <p:nvPr/>
        </p:nvSpPr>
        <p:spPr>
          <a:xfrm rot="5400000">
            <a:off x="3379555" y="5407769"/>
            <a:ext cx="936104" cy="720080"/>
          </a:xfrm>
          <a:prstGeom prst="triangl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24" y="5197519"/>
            <a:ext cx="1033463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9 Grupo"/>
          <p:cNvGrpSpPr/>
          <p:nvPr/>
        </p:nvGrpSpPr>
        <p:grpSpPr>
          <a:xfrm>
            <a:off x="4229411" y="390628"/>
            <a:ext cx="4884303" cy="5912069"/>
            <a:chOff x="4229411" y="390628"/>
            <a:chExt cx="4884303" cy="5912069"/>
          </a:xfrm>
        </p:grpSpPr>
        <p:pic>
          <p:nvPicPr>
            <p:cNvPr id="3118" name="Picture 46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04" r="50167" b="9887"/>
            <a:stretch/>
          </p:blipFill>
          <p:spPr bwMode="auto">
            <a:xfrm>
              <a:off x="4229411" y="390628"/>
              <a:ext cx="4884303" cy="5912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2323" y="548680"/>
              <a:ext cx="1033463" cy="1085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0175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2 Marcador de contenido"/>
          <p:cNvSpPr>
            <a:spLocks noGrp="1"/>
          </p:cNvSpPr>
          <p:nvPr>
            <p:ph idx="1"/>
          </p:nvPr>
        </p:nvSpPr>
        <p:spPr>
          <a:xfrm>
            <a:off x="-72814" y="1340768"/>
            <a:ext cx="9469350" cy="518457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s-ES" dirty="0" smtClean="0"/>
          </a:p>
          <a:p>
            <a:endParaRPr lang="es-ES" dirty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/>
          </a:p>
          <a:p>
            <a:endParaRPr lang="es-ES" dirty="0" smtClean="0"/>
          </a:p>
          <a:p>
            <a:endParaRPr lang="es-ES" dirty="0"/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endParaRPr lang="es-ES" dirty="0" smtClean="0"/>
          </a:p>
          <a:p>
            <a:pPr marL="0" indent="0">
              <a:buNone/>
            </a:pPr>
            <a:r>
              <a:rPr lang="es-ES" dirty="0" smtClean="0"/>
              <a:t>    </a:t>
            </a:r>
            <a:r>
              <a:rPr lang="es-ES" dirty="0" err="1" smtClean="0">
                <a:solidFill>
                  <a:srgbClr val="0070C0"/>
                </a:solidFill>
              </a:rPr>
              <a:t>Slope</a:t>
            </a:r>
            <a:r>
              <a:rPr lang="es-ES" dirty="0" smtClean="0">
                <a:solidFill>
                  <a:srgbClr val="0070C0"/>
                </a:solidFill>
              </a:rPr>
              <a:t> </a:t>
            </a:r>
            <a:r>
              <a:rPr lang="es-ES" dirty="0" smtClean="0">
                <a:solidFill>
                  <a:srgbClr val="0070C0"/>
                </a:solidFill>
                <a:sym typeface="Wingdings" pitchFamily="2" charset="2"/>
              </a:rPr>
              <a:t>          </a:t>
            </a:r>
          </a:p>
          <a:p>
            <a:pPr marL="0" indent="0">
              <a:buNone/>
            </a:pPr>
            <a:endParaRPr lang="es-ES" dirty="0" smtClean="0">
              <a:solidFill>
                <a:srgbClr val="0070C0"/>
              </a:solidFill>
              <a:sym typeface="Wingdings" pitchFamily="2" charset="2"/>
            </a:endParaRPr>
          </a:p>
          <a:p>
            <a:pPr marL="0" indent="0">
              <a:buNone/>
            </a:pPr>
            <a:r>
              <a:rPr lang="es-ES" dirty="0" smtClean="0">
                <a:solidFill>
                  <a:srgbClr val="0070C0"/>
                </a:solidFill>
                <a:sym typeface="Wingdings" pitchFamily="2" charset="2"/>
              </a:rPr>
              <a:t>    Formula </a:t>
            </a:r>
            <a:r>
              <a:rPr lang="es-ES" dirty="0" smtClean="0">
                <a:sym typeface="Wingdings" pitchFamily="2" charset="2"/>
              </a:rPr>
              <a:t>         </a:t>
            </a:r>
            <a:endParaRPr lang="es-ES" dirty="0" smtClean="0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Calibration</a:t>
            </a:r>
            <a:r>
              <a:rPr lang="es-ES" dirty="0" smtClean="0"/>
              <a:t> (45º &amp; 30º)</a:t>
            </a:r>
            <a:endParaRPr lang="es-ES" dirty="0"/>
          </a:p>
        </p:txBody>
      </p:sp>
      <p:graphicFrame>
        <p:nvGraphicFramePr>
          <p:cNvPr id="4" name="1 Gráfico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8267919"/>
              </p:ext>
            </p:extLst>
          </p:nvPr>
        </p:nvGraphicFramePr>
        <p:xfrm>
          <a:off x="179512" y="1412776"/>
          <a:ext cx="4320480" cy="31683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24067"/>
              </p:ext>
            </p:extLst>
          </p:nvPr>
        </p:nvGraphicFramePr>
        <p:xfrm>
          <a:off x="1835696" y="5013176"/>
          <a:ext cx="1440160" cy="38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13176"/>
                        <a:ext cx="1440160" cy="38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3571"/>
              </p:ext>
            </p:extLst>
          </p:nvPr>
        </p:nvGraphicFramePr>
        <p:xfrm>
          <a:off x="1907704" y="5661248"/>
          <a:ext cx="2736304" cy="75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6" imgW="1511280" imgH="419040" progId="Equation.DSMT4">
                  <p:embed/>
                </p:oleObj>
              </mc:Choice>
              <mc:Fallback>
                <p:oleObj name="Equation" r:id="rId6" imgW="1511280" imgH="41904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661248"/>
                        <a:ext cx="2736304" cy="759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 Gráfico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018119"/>
              </p:ext>
            </p:extLst>
          </p:nvPr>
        </p:nvGraphicFramePr>
        <p:xfrm>
          <a:off x="4607496" y="1412776"/>
          <a:ext cx="4536504" cy="32403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14342"/>
              </p:ext>
            </p:extLst>
          </p:nvPr>
        </p:nvGraphicFramePr>
        <p:xfrm>
          <a:off x="6588224" y="5084861"/>
          <a:ext cx="1336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084861"/>
                        <a:ext cx="1336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CuadroTexto"/>
          <p:cNvSpPr txBox="1"/>
          <p:nvPr/>
        </p:nvSpPr>
        <p:spPr>
          <a:xfrm>
            <a:off x="5148064" y="5005045"/>
            <a:ext cx="165618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 err="1">
                <a:solidFill>
                  <a:srgbClr val="FF0000"/>
                </a:solidFill>
              </a:rPr>
              <a:t>Slope</a:t>
            </a:r>
            <a:r>
              <a:rPr lang="es-ES" sz="2800" dirty="0">
                <a:solidFill>
                  <a:srgbClr val="FF0000"/>
                </a:solidFill>
              </a:rPr>
              <a:t> </a:t>
            </a:r>
            <a:r>
              <a:rPr lang="es-ES" sz="2800" dirty="0">
                <a:solidFill>
                  <a:srgbClr val="FF0000"/>
                </a:solidFill>
                <a:sym typeface="Wingdings" pitchFamily="2" charset="2"/>
              </a:rPr>
              <a:t></a:t>
            </a:r>
            <a:endParaRPr lang="es-ES" sz="2800" dirty="0">
              <a:solidFill>
                <a:srgbClr val="FF0000"/>
              </a:solidFill>
            </a:endParaRPr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98371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46856" y="-171400"/>
            <a:ext cx="8229600" cy="1143000"/>
          </a:xfrm>
        </p:spPr>
        <p:txBody>
          <a:bodyPr/>
          <a:lstStyle/>
          <a:p>
            <a:r>
              <a:rPr lang="es-ES" dirty="0" err="1" smtClean="0"/>
              <a:t>Transmissio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063277"/>
            <a:ext cx="8229600" cy="5794723"/>
          </a:xfrm>
        </p:spPr>
        <p:txBody>
          <a:bodyPr>
            <a:normAutofit fontScale="92500"/>
          </a:bodyPr>
          <a:lstStyle/>
          <a:p>
            <a:r>
              <a:rPr lang="es-ES" dirty="0" smtClean="0"/>
              <a:t>T(%) =  </a:t>
            </a:r>
          </a:p>
          <a:p>
            <a:endParaRPr lang="es-ES" dirty="0"/>
          </a:p>
          <a:p>
            <a:pPr>
              <a:buFont typeface="Wingdings" pitchFamily="2" charset="2"/>
              <a:buChar char="ü"/>
            </a:pPr>
            <a:r>
              <a:rPr lang="es-ES" dirty="0" smtClean="0"/>
              <a:t> </a:t>
            </a:r>
            <a:r>
              <a:rPr lang="es-ES" dirty="0" err="1" smtClean="0"/>
              <a:t>For</a:t>
            </a:r>
            <a:r>
              <a:rPr lang="es-ES" dirty="0" smtClean="0"/>
              <a:t> a </a:t>
            </a:r>
            <a:r>
              <a:rPr lang="es-ES" dirty="0" err="1" smtClean="0"/>
              <a:t>fixed</a:t>
            </a:r>
            <a:r>
              <a:rPr lang="es-ES" dirty="0" smtClean="0"/>
              <a:t> </a:t>
            </a:r>
            <a:r>
              <a:rPr lang="es-ES" dirty="0" err="1" smtClean="0"/>
              <a:t>KE</a:t>
            </a:r>
            <a:r>
              <a:rPr lang="es-ES" dirty="0" smtClean="0"/>
              <a:t> of </a:t>
            </a:r>
            <a:r>
              <a:rPr lang="es-ES" dirty="0" err="1" smtClean="0"/>
              <a:t>particles</a:t>
            </a:r>
            <a:r>
              <a:rPr lang="es-ES" dirty="0" smtClean="0"/>
              <a:t> and </a:t>
            </a:r>
            <a:r>
              <a:rPr lang="es-ES" dirty="0" err="1" smtClean="0"/>
              <a:t>its</a:t>
            </a:r>
            <a:r>
              <a:rPr lang="es-ES" dirty="0" smtClean="0"/>
              <a:t> </a:t>
            </a:r>
            <a:r>
              <a:rPr lang="es-ES" dirty="0" err="1" smtClean="0"/>
              <a:t>corresponding</a:t>
            </a:r>
            <a:r>
              <a:rPr lang="es-ES" dirty="0" smtClean="0"/>
              <a:t> </a:t>
            </a:r>
            <a:r>
              <a:rPr lang="es-ES" dirty="0" err="1" smtClean="0"/>
              <a:t>Vd</a:t>
            </a:r>
            <a:r>
              <a:rPr lang="es-ES" dirty="0" smtClean="0"/>
              <a:t> (</a:t>
            </a:r>
            <a:r>
              <a:rPr lang="es-ES" dirty="0" err="1" smtClean="0"/>
              <a:t>calibration</a:t>
            </a:r>
            <a:r>
              <a:rPr lang="es-ES" dirty="0" smtClean="0"/>
              <a:t>)</a:t>
            </a:r>
          </a:p>
          <a:p>
            <a:pPr marL="0" indent="0">
              <a:buNone/>
            </a:pPr>
            <a:endParaRPr lang="es-ES" sz="1400" dirty="0" smtClean="0"/>
          </a:p>
          <a:p>
            <a:pPr>
              <a:buFont typeface="Wingdings" pitchFamily="2" charset="2"/>
              <a:buChar char="ü"/>
            </a:pPr>
            <a:r>
              <a:rPr lang="es-ES" dirty="0"/>
              <a:t> </a:t>
            </a:r>
            <a:r>
              <a:rPr lang="es-ES" dirty="0" err="1"/>
              <a:t>Fly</a:t>
            </a:r>
            <a:r>
              <a:rPr lang="es-ES" dirty="0"/>
              <a:t> </a:t>
            </a:r>
            <a:r>
              <a:rPr lang="es-ES" dirty="0" err="1"/>
              <a:t>particles</a:t>
            </a:r>
            <a:r>
              <a:rPr lang="es-ES" dirty="0"/>
              <a:t> </a:t>
            </a:r>
            <a:r>
              <a:rPr lang="es-ES" dirty="0" err="1"/>
              <a:t>slightly</a:t>
            </a:r>
            <a:r>
              <a:rPr lang="es-ES" dirty="0"/>
              <a:t> </a:t>
            </a:r>
            <a:r>
              <a:rPr lang="es-ES" dirty="0" err="1"/>
              <a:t>different</a:t>
            </a:r>
            <a:r>
              <a:rPr lang="es-ES" dirty="0"/>
              <a:t> </a:t>
            </a:r>
            <a:r>
              <a:rPr lang="es-ES" dirty="0" err="1" smtClean="0"/>
              <a:t>angles</a:t>
            </a:r>
            <a:r>
              <a:rPr lang="es-ES" dirty="0" smtClean="0"/>
              <a:t> </a:t>
            </a:r>
            <a:r>
              <a:rPr lang="es-ES" dirty="0" smtClean="0">
                <a:sym typeface="Wingdings" pitchFamily="2" charset="2"/>
              </a:rPr>
              <a:t></a:t>
            </a:r>
            <a:endParaRPr lang="es-ES" dirty="0"/>
          </a:p>
          <a:p>
            <a:pPr marL="0" indent="0">
              <a:buNone/>
            </a:pPr>
            <a:r>
              <a:rPr lang="es-ES" dirty="0" err="1" smtClean="0">
                <a:sym typeface="Wingdings" pitchFamily="2" charset="2"/>
              </a:rPr>
              <a:t>measure</a:t>
            </a:r>
            <a:r>
              <a:rPr lang="es-ES" dirty="0" smtClean="0">
                <a:sym typeface="Wingdings" pitchFamily="2" charset="2"/>
              </a:rPr>
              <a:t> #</a:t>
            </a:r>
            <a:r>
              <a:rPr lang="es-ES" dirty="0" err="1" smtClean="0">
                <a:sym typeface="Wingdings" pitchFamily="2" charset="2"/>
              </a:rPr>
              <a:t>particles</a:t>
            </a:r>
            <a:r>
              <a:rPr lang="es-ES" dirty="0" smtClean="0">
                <a:sym typeface="Wingdings" pitchFamily="2" charset="2"/>
              </a:rPr>
              <a:t> </a:t>
            </a:r>
            <a:r>
              <a:rPr lang="es-ES" dirty="0" err="1" smtClean="0">
                <a:sym typeface="Wingdings" pitchFamily="2" charset="2"/>
              </a:rPr>
              <a:t>enter</a:t>
            </a:r>
            <a:r>
              <a:rPr lang="es-ES" dirty="0" smtClean="0">
                <a:sym typeface="Wingdings" pitchFamily="2" charset="2"/>
              </a:rPr>
              <a:t>,  #</a:t>
            </a:r>
            <a:r>
              <a:rPr lang="es-ES" dirty="0" err="1" smtClean="0">
                <a:sym typeface="Wingdings" pitchFamily="2" charset="2"/>
              </a:rPr>
              <a:t>particles</a:t>
            </a:r>
            <a:r>
              <a:rPr lang="es-ES" dirty="0" smtClean="0">
                <a:sym typeface="Wingdings" pitchFamily="2" charset="2"/>
              </a:rPr>
              <a:t> </a:t>
            </a:r>
            <a:r>
              <a:rPr lang="es-ES" dirty="0" err="1" smtClean="0">
                <a:sym typeface="Wingdings" pitchFamily="2" charset="2"/>
              </a:rPr>
              <a:t>pass</a:t>
            </a:r>
            <a:r>
              <a:rPr lang="es-ES" dirty="0" smtClean="0">
                <a:sym typeface="Wingdings" pitchFamily="2" charset="2"/>
              </a:rPr>
              <a:t> </a:t>
            </a:r>
            <a:r>
              <a:rPr lang="es-ES" dirty="0" err="1" smtClean="0">
                <a:sym typeface="Wingdings" pitchFamily="2" charset="2"/>
              </a:rPr>
              <a:t>through</a:t>
            </a:r>
            <a:endParaRPr lang="es-ES" dirty="0" smtClean="0">
              <a:sym typeface="Wingdings" pitchFamily="2" charset="2"/>
            </a:endParaRPr>
          </a:p>
          <a:p>
            <a:pPr marL="0" indent="0">
              <a:buNone/>
            </a:pPr>
            <a:endParaRPr lang="es-ES" sz="2600" dirty="0" smtClean="0">
              <a:sym typeface="Wingdings" pitchFamily="2" charset="2"/>
            </a:endParaRPr>
          </a:p>
          <a:p>
            <a:r>
              <a:rPr lang="es-ES" dirty="0"/>
              <a:t>45º </a:t>
            </a:r>
            <a:r>
              <a:rPr lang="es-ES" dirty="0">
                <a:sym typeface="Wingdings" pitchFamily="2" charset="2"/>
              </a:rPr>
              <a:t> </a:t>
            </a:r>
            <a:r>
              <a:rPr lang="es-ES" dirty="0" smtClean="0">
                <a:sym typeface="Wingdings" pitchFamily="2" charset="2"/>
              </a:rPr>
              <a:t>T= 98.5</a:t>
            </a:r>
            <a:r>
              <a:rPr lang="es-ES" dirty="0">
                <a:sym typeface="Wingdings" pitchFamily="2" charset="2"/>
              </a:rPr>
              <a:t>%</a:t>
            </a:r>
          </a:p>
          <a:p>
            <a:r>
              <a:rPr lang="es-ES" dirty="0">
                <a:solidFill>
                  <a:srgbClr val="FF0000"/>
                </a:solidFill>
                <a:sym typeface="Wingdings" pitchFamily="2" charset="2"/>
              </a:rPr>
              <a:t>30º  </a:t>
            </a:r>
            <a:r>
              <a:rPr lang="es-ES" dirty="0" smtClean="0">
                <a:solidFill>
                  <a:srgbClr val="FF0000"/>
                </a:solidFill>
                <a:sym typeface="Wingdings" pitchFamily="2" charset="2"/>
              </a:rPr>
              <a:t>T= 20</a:t>
            </a:r>
            <a:r>
              <a:rPr lang="es-ES" dirty="0">
                <a:solidFill>
                  <a:srgbClr val="FF0000"/>
                </a:solidFill>
                <a:sym typeface="Wingdings" pitchFamily="2" charset="2"/>
              </a:rPr>
              <a:t>% !!!</a:t>
            </a:r>
            <a:endParaRPr lang="es-ES" dirty="0">
              <a:solidFill>
                <a:srgbClr val="00B050"/>
              </a:solidFill>
              <a:sym typeface="Wingdings" pitchFamily="2" charset="2"/>
            </a:endParaRPr>
          </a:p>
          <a:p>
            <a:r>
              <a:rPr lang="es-ES" dirty="0" err="1">
                <a:solidFill>
                  <a:srgbClr val="00B050"/>
                </a:solidFill>
                <a:sym typeface="Wingdings" pitchFamily="2" charset="2"/>
              </a:rPr>
              <a:t>Wider</a:t>
            </a:r>
            <a:r>
              <a:rPr lang="es-ES" dirty="0">
                <a:solidFill>
                  <a:srgbClr val="00B050"/>
                </a:solidFill>
                <a:sym typeface="Wingdings" pitchFamily="2" charset="2"/>
              </a:rPr>
              <a:t> </a:t>
            </a:r>
            <a:r>
              <a:rPr lang="es-ES" dirty="0" err="1">
                <a:solidFill>
                  <a:srgbClr val="00B050"/>
                </a:solidFill>
                <a:sym typeface="Wingdings" pitchFamily="2" charset="2"/>
              </a:rPr>
              <a:t>exit</a:t>
            </a:r>
            <a:r>
              <a:rPr lang="es-ES" dirty="0">
                <a:solidFill>
                  <a:srgbClr val="00B050"/>
                </a:solidFill>
                <a:sym typeface="Wingdings" pitchFamily="2" charset="2"/>
              </a:rPr>
              <a:t> </a:t>
            </a:r>
            <a:r>
              <a:rPr lang="es-ES" dirty="0" err="1">
                <a:solidFill>
                  <a:srgbClr val="00B050"/>
                </a:solidFill>
                <a:sym typeface="Wingdings" pitchFamily="2" charset="2"/>
              </a:rPr>
              <a:t>slit</a:t>
            </a:r>
            <a:r>
              <a:rPr lang="es-ES" dirty="0">
                <a:solidFill>
                  <a:srgbClr val="00B050"/>
                </a:solidFill>
                <a:sym typeface="Wingdings" pitchFamily="2" charset="2"/>
              </a:rPr>
              <a:t> + </a:t>
            </a:r>
            <a:r>
              <a:rPr lang="es-ES" dirty="0" err="1">
                <a:solidFill>
                  <a:srgbClr val="00B050"/>
                </a:solidFill>
                <a:sym typeface="Wingdings" pitchFamily="2" charset="2"/>
              </a:rPr>
              <a:t>3rd</a:t>
            </a:r>
            <a:r>
              <a:rPr lang="es-ES" dirty="0">
                <a:solidFill>
                  <a:srgbClr val="00B050"/>
                </a:solidFill>
                <a:sym typeface="Wingdings" pitchFamily="2" charset="2"/>
              </a:rPr>
              <a:t> </a:t>
            </a:r>
            <a:r>
              <a:rPr lang="es-ES" dirty="0" err="1">
                <a:solidFill>
                  <a:srgbClr val="00B050"/>
                </a:solidFill>
                <a:sym typeface="Wingdings" pitchFamily="2" charset="2"/>
              </a:rPr>
              <a:t>plate</a:t>
            </a:r>
            <a:r>
              <a:rPr lang="es-ES" dirty="0">
                <a:solidFill>
                  <a:srgbClr val="00B050"/>
                </a:solidFill>
                <a:sym typeface="Wingdings" pitchFamily="2" charset="2"/>
              </a:rPr>
              <a:t> (</a:t>
            </a:r>
            <a:r>
              <a:rPr lang="es-ES" dirty="0" err="1">
                <a:solidFill>
                  <a:srgbClr val="00B050"/>
                </a:solidFill>
                <a:sym typeface="Wingdings" pitchFamily="2" charset="2"/>
              </a:rPr>
              <a:t>only</a:t>
            </a:r>
            <a:r>
              <a:rPr lang="es-ES" dirty="0">
                <a:solidFill>
                  <a:srgbClr val="00B050"/>
                </a:solidFill>
                <a:sym typeface="Wingdings" pitchFamily="2" charset="2"/>
              </a:rPr>
              <a:t> </a:t>
            </a:r>
            <a:r>
              <a:rPr lang="es-ES" dirty="0" err="1">
                <a:solidFill>
                  <a:srgbClr val="00B050"/>
                </a:solidFill>
                <a:sym typeface="Wingdings" pitchFamily="2" charset="2"/>
              </a:rPr>
              <a:t>for</a:t>
            </a:r>
            <a:r>
              <a:rPr lang="es-ES" dirty="0">
                <a:solidFill>
                  <a:srgbClr val="00B050"/>
                </a:solidFill>
                <a:sym typeface="Wingdings" pitchFamily="2" charset="2"/>
              </a:rPr>
              <a:t> 30º</a:t>
            </a:r>
            <a:r>
              <a:rPr lang="es-ES" dirty="0" smtClean="0">
                <a:solidFill>
                  <a:srgbClr val="00B050"/>
                </a:solidFill>
                <a:sym typeface="Wingdings" pitchFamily="2" charset="2"/>
              </a:rPr>
              <a:t>)</a:t>
            </a:r>
          </a:p>
          <a:p>
            <a:pPr lvl="1"/>
            <a:endParaRPr lang="es-ES" dirty="0">
              <a:solidFill>
                <a:srgbClr val="FF0000"/>
              </a:solidFill>
              <a:sym typeface="Wingdings" pitchFamily="2" charset="2"/>
            </a:endParaRPr>
          </a:p>
          <a:p>
            <a:pPr>
              <a:buFont typeface="Wingdings"/>
              <a:buChar char="à"/>
            </a:pPr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784479"/>
              </p:ext>
            </p:extLst>
          </p:nvPr>
        </p:nvGraphicFramePr>
        <p:xfrm>
          <a:off x="2049809" y="765895"/>
          <a:ext cx="497046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2082600" imgH="482400" progId="Equation.DSMT4">
                  <p:embed/>
                </p:oleObj>
              </mc:Choice>
              <mc:Fallback>
                <p:oleObj name="Equation" r:id="rId3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9809" y="765895"/>
                        <a:ext cx="4970463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98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 Título"/>
          <p:cNvSpPr txBox="1">
            <a:spLocks/>
          </p:cNvSpPr>
          <p:nvPr/>
        </p:nvSpPr>
        <p:spPr>
          <a:xfrm>
            <a:off x="578950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err="1" smtClean="0"/>
              <a:t>Transmission</a:t>
            </a:r>
            <a:r>
              <a:rPr lang="es-ES" dirty="0" smtClean="0"/>
              <a:t> (3 </a:t>
            </a:r>
            <a:r>
              <a:rPr lang="es-ES" dirty="0" err="1" smtClean="0"/>
              <a:t>plates</a:t>
            </a:r>
            <a:r>
              <a:rPr lang="es-ES" dirty="0" smtClean="0"/>
              <a:t>)</a:t>
            </a:r>
            <a:endParaRPr lang="es-ES" dirty="0"/>
          </a:p>
        </p:txBody>
      </p:sp>
      <p:pic>
        <p:nvPicPr>
          <p:cNvPr id="8194" name="Imagen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43" t="28369" r="39267" b="15931"/>
          <a:stretch/>
        </p:blipFill>
        <p:spPr bwMode="auto">
          <a:xfrm>
            <a:off x="755576" y="1236598"/>
            <a:ext cx="2384846" cy="5007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71" t="27723" r="41164" b="14759"/>
          <a:stretch/>
        </p:blipFill>
        <p:spPr bwMode="auto">
          <a:xfrm>
            <a:off x="3626950" y="1236598"/>
            <a:ext cx="2016224" cy="5189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9 Rectángulo"/>
          <p:cNvSpPr/>
          <p:nvPr/>
        </p:nvSpPr>
        <p:spPr>
          <a:xfrm>
            <a:off x="5643174" y="2636912"/>
            <a:ext cx="36093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s-ES" sz="3200" b="1" dirty="0" err="1" smtClean="0">
                <a:solidFill>
                  <a:srgbClr val="00B050"/>
                </a:solidFill>
              </a:rPr>
              <a:t>Now</a:t>
            </a:r>
            <a:r>
              <a:rPr lang="es-ES" sz="3200" b="1" dirty="0" smtClean="0">
                <a:solidFill>
                  <a:srgbClr val="00B050"/>
                </a:solidFill>
              </a:rPr>
              <a:t>: T = 92</a:t>
            </a:r>
            <a:r>
              <a:rPr lang="es-ES" sz="3200" b="1" dirty="0" smtClean="0">
                <a:solidFill>
                  <a:srgbClr val="00B050"/>
                </a:solidFill>
              </a:rPr>
              <a:t>%</a:t>
            </a:r>
            <a:endParaRPr lang="es-ES" sz="3200" b="1" dirty="0">
              <a:solidFill>
                <a:srgbClr val="00B050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es-ES" sz="2800" b="1" dirty="0" smtClean="0">
                <a:solidFill>
                  <a:srgbClr val="00B050"/>
                </a:solidFill>
              </a:rPr>
              <a:t> </a:t>
            </a:r>
            <a:r>
              <a:rPr lang="es-ES" sz="3200" b="1" dirty="0" smtClean="0">
                <a:solidFill>
                  <a:srgbClr val="00B050"/>
                </a:solidFill>
              </a:rPr>
              <a:t>f </a:t>
            </a:r>
            <a:r>
              <a:rPr lang="es-ES" sz="3200" b="1" dirty="0" err="1" smtClean="0">
                <a:solidFill>
                  <a:srgbClr val="00B050"/>
                </a:solidFill>
              </a:rPr>
              <a:t>does</a:t>
            </a:r>
            <a:r>
              <a:rPr lang="es-ES" sz="3200" b="1" dirty="0" smtClean="0">
                <a:solidFill>
                  <a:srgbClr val="00B050"/>
                </a:solidFill>
              </a:rPr>
              <a:t> </a:t>
            </a:r>
            <a:r>
              <a:rPr lang="es-ES" sz="3200" b="1" dirty="0" err="1" smtClean="0">
                <a:solidFill>
                  <a:srgbClr val="00B050"/>
                </a:solidFill>
              </a:rPr>
              <a:t>not</a:t>
            </a:r>
            <a:r>
              <a:rPr lang="es-ES" sz="3200" b="1" dirty="0" smtClean="0">
                <a:solidFill>
                  <a:srgbClr val="00B050"/>
                </a:solidFill>
              </a:rPr>
              <a:t> </a:t>
            </a:r>
            <a:r>
              <a:rPr lang="es-ES" sz="3200" b="1" dirty="0" err="1" smtClean="0">
                <a:solidFill>
                  <a:srgbClr val="00B050"/>
                </a:solidFill>
              </a:rPr>
              <a:t>change</a:t>
            </a:r>
            <a:endParaRPr lang="es-ES" sz="3200" b="1" dirty="0" smtClean="0">
              <a:solidFill>
                <a:srgbClr val="00B050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es-ES" sz="2800" b="1" dirty="0" err="1" smtClean="0">
                <a:solidFill>
                  <a:srgbClr val="00B050"/>
                </a:solidFill>
              </a:rPr>
              <a:t>3rd</a:t>
            </a:r>
            <a:r>
              <a:rPr lang="es-ES" sz="2800" b="1" dirty="0" smtClean="0">
                <a:solidFill>
                  <a:srgbClr val="00B050"/>
                </a:solidFill>
              </a:rPr>
              <a:t> </a:t>
            </a:r>
            <a:r>
              <a:rPr lang="es-ES" sz="2800" b="1" dirty="0" err="1" smtClean="0">
                <a:solidFill>
                  <a:srgbClr val="00B050"/>
                </a:solidFill>
              </a:rPr>
              <a:t>plate</a:t>
            </a:r>
            <a:r>
              <a:rPr lang="es-ES" sz="2800" b="1" dirty="0" smtClean="0">
                <a:solidFill>
                  <a:srgbClr val="00B050"/>
                </a:solidFill>
              </a:rPr>
              <a:t> </a:t>
            </a:r>
            <a:r>
              <a:rPr lang="es-ES" sz="2800" b="1" dirty="0" err="1" smtClean="0">
                <a:solidFill>
                  <a:srgbClr val="00B050"/>
                </a:solidFill>
              </a:rPr>
              <a:t>not</a:t>
            </a:r>
            <a:r>
              <a:rPr lang="es-ES" sz="2800" b="1" dirty="0" smtClean="0">
                <a:solidFill>
                  <a:srgbClr val="00B050"/>
                </a:solidFill>
              </a:rPr>
              <a:t> </a:t>
            </a:r>
            <a:r>
              <a:rPr lang="es-ES" sz="2800" b="1" dirty="0" err="1" smtClean="0">
                <a:solidFill>
                  <a:srgbClr val="00B050"/>
                </a:solidFill>
              </a:rPr>
              <a:t>to</a:t>
            </a:r>
            <a:r>
              <a:rPr lang="es-ES" sz="2800" b="1" dirty="0" smtClean="0">
                <a:solidFill>
                  <a:srgbClr val="00B050"/>
                </a:solidFill>
              </a:rPr>
              <a:t> lose </a:t>
            </a:r>
            <a:r>
              <a:rPr lang="es-ES" sz="2800" b="1" dirty="0" err="1" smtClean="0">
                <a:solidFill>
                  <a:srgbClr val="00B050"/>
                </a:solidFill>
              </a:rPr>
              <a:t>resolution</a:t>
            </a:r>
            <a:r>
              <a:rPr lang="es-ES" sz="2800" b="1" dirty="0" smtClean="0">
                <a:solidFill>
                  <a:srgbClr val="00B05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4000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23528" y="1700808"/>
            <a:ext cx="8229600" cy="4525963"/>
          </a:xfrm>
        </p:spPr>
        <p:txBody>
          <a:bodyPr/>
          <a:lstStyle/>
          <a:p>
            <a:r>
              <a:rPr lang="es-ES" dirty="0" err="1" smtClean="0">
                <a:solidFill>
                  <a:schemeClr val="accent6">
                    <a:lumMod val="75000"/>
                  </a:schemeClr>
                </a:solidFill>
              </a:rPr>
              <a:t>For</a:t>
            </a:r>
            <a:r>
              <a:rPr lang="es-ES" dirty="0" smtClean="0">
                <a:solidFill>
                  <a:schemeClr val="accent6">
                    <a:lumMod val="75000"/>
                  </a:schemeClr>
                </a:solidFill>
              </a:rPr>
              <a:t> 45º </a:t>
            </a:r>
            <a:r>
              <a:rPr lang="es-ES" dirty="0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 </a:t>
            </a:r>
            <a:r>
              <a:rPr lang="es-ES" dirty="0" err="1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1st</a:t>
            </a:r>
            <a:r>
              <a:rPr lang="es-ES" dirty="0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 </a:t>
            </a:r>
            <a:r>
              <a:rPr lang="es-ES" dirty="0" err="1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order</a:t>
            </a:r>
            <a:r>
              <a:rPr lang="es-ES" dirty="0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 </a:t>
            </a:r>
            <a:r>
              <a:rPr lang="es-ES" dirty="0" err="1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focusing</a:t>
            </a:r>
            <a:r>
              <a:rPr lang="es-ES" dirty="0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,   </a:t>
            </a:r>
            <a:r>
              <a:rPr lang="es-ES" dirty="0" err="1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focus</a:t>
            </a:r>
            <a:r>
              <a:rPr lang="es-ES" dirty="0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 </a:t>
            </a:r>
            <a:r>
              <a:rPr lang="es-ES" dirty="0" err="1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inside</a:t>
            </a:r>
            <a:endParaRPr lang="es-ES" dirty="0" smtClean="0">
              <a:solidFill>
                <a:schemeClr val="accent6">
                  <a:lumMod val="75000"/>
                </a:schemeClr>
              </a:solidFill>
              <a:sym typeface="Wingdings" pitchFamily="2" charset="2"/>
            </a:endParaRPr>
          </a:p>
          <a:p>
            <a:r>
              <a:rPr lang="es-ES" dirty="0" err="1" smtClean="0">
                <a:solidFill>
                  <a:srgbClr val="002060"/>
                </a:solidFill>
                <a:sym typeface="Wingdings" pitchFamily="2" charset="2"/>
              </a:rPr>
              <a:t>For</a:t>
            </a:r>
            <a:r>
              <a:rPr lang="es-ES" dirty="0" smtClean="0">
                <a:solidFill>
                  <a:srgbClr val="002060"/>
                </a:solidFill>
                <a:sym typeface="Wingdings" pitchFamily="2" charset="2"/>
              </a:rPr>
              <a:t> 30º  </a:t>
            </a:r>
            <a:r>
              <a:rPr lang="es-ES" dirty="0" err="1" smtClean="0">
                <a:solidFill>
                  <a:srgbClr val="002060"/>
                </a:solidFill>
                <a:sym typeface="Wingdings" pitchFamily="2" charset="2"/>
              </a:rPr>
              <a:t>2nd</a:t>
            </a:r>
            <a:r>
              <a:rPr lang="es-ES" dirty="0" smtClean="0">
                <a:solidFill>
                  <a:srgbClr val="002060"/>
                </a:solidFill>
                <a:sym typeface="Wingdings" pitchFamily="2" charset="2"/>
              </a:rPr>
              <a:t> </a:t>
            </a:r>
            <a:r>
              <a:rPr lang="es-ES" dirty="0" err="1" smtClean="0">
                <a:solidFill>
                  <a:srgbClr val="002060"/>
                </a:solidFill>
                <a:sym typeface="Wingdings" pitchFamily="2" charset="2"/>
              </a:rPr>
              <a:t>order</a:t>
            </a:r>
            <a:r>
              <a:rPr lang="es-ES" dirty="0">
                <a:solidFill>
                  <a:srgbClr val="002060"/>
                </a:solidFill>
                <a:sym typeface="Wingdings" pitchFamily="2" charset="2"/>
              </a:rPr>
              <a:t> </a:t>
            </a:r>
            <a:r>
              <a:rPr lang="es-ES" dirty="0" err="1" smtClean="0">
                <a:solidFill>
                  <a:srgbClr val="002060"/>
                </a:solidFill>
                <a:sym typeface="Wingdings" pitchFamily="2" charset="2"/>
              </a:rPr>
              <a:t>focusing</a:t>
            </a:r>
            <a:r>
              <a:rPr lang="es-ES" dirty="0" smtClean="0">
                <a:solidFill>
                  <a:srgbClr val="002060"/>
                </a:solidFill>
                <a:sym typeface="Wingdings" pitchFamily="2" charset="2"/>
              </a:rPr>
              <a:t>,  </a:t>
            </a:r>
            <a:r>
              <a:rPr lang="es-ES" dirty="0" err="1" smtClean="0">
                <a:solidFill>
                  <a:srgbClr val="002060"/>
                </a:solidFill>
                <a:sym typeface="Wingdings" pitchFamily="2" charset="2"/>
              </a:rPr>
              <a:t>focus</a:t>
            </a:r>
            <a:r>
              <a:rPr lang="es-ES" dirty="0" smtClean="0">
                <a:solidFill>
                  <a:srgbClr val="002060"/>
                </a:solidFill>
                <a:sym typeface="Wingdings" pitchFamily="2" charset="2"/>
              </a:rPr>
              <a:t> </a:t>
            </a:r>
            <a:r>
              <a:rPr lang="es-ES" dirty="0" err="1" smtClean="0">
                <a:solidFill>
                  <a:srgbClr val="002060"/>
                </a:solidFill>
                <a:sym typeface="Wingdings" pitchFamily="2" charset="2"/>
              </a:rPr>
              <a:t>outside</a:t>
            </a:r>
            <a:endParaRPr lang="es-ES" dirty="0" smtClean="0">
              <a:solidFill>
                <a:srgbClr val="002060"/>
              </a:solidFill>
              <a:sym typeface="Wingdings" pitchFamily="2" charset="2"/>
            </a:endParaRPr>
          </a:p>
          <a:p>
            <a:pPr marL="0" indent="0">
              <a:buNone/>
            </a:pPr>
            <a:endParaRPr lang="es-ES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hu-HU" dirty="0" smtClean="0">
                <a:sym typeface="Wingdings" pitchFamily="2" charset="2"/>
              </a:rPr>
              <a:t>Trace </a:t>
            </a:r>
            <a:r>
              <a:rPr lang="hu-HU" dirty="0">
                <a:sym typeface="Wingdings" pitchFamily="2" charset="2"/>
              </a:rPr>
              <a:t>width:</a:t>
            </a:r>
            <a:endParaRPr lang="hu-HU" dirty="0"/>
          </a:p>
          <a:p>
            <a:endParaRPr lang="es-ES" dirty="0" smtClean="0">
              <a:solidFill>
                <a:srgbClr val="002060"/>
              </a:solidFill>
              <a:sym typeface="Wingdings" pitchFamily="2" charset="2"/>
            </a:endParaRPr>
          </a:p>
        </p:txBody>
      </p:sp>
      <p:sp>
        <p:nvSpPr>
          <p:cNvPr id="4" name="Cím 1"/>
          <p:cNvSpPr txBox="1">
            <a:spLocks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u-HU" dirty="0" smtClean="0"/>
              <a:t>Focusing properties</a:t>
            </a:r>
            <a:endParaRPr lang="hu-HU" dirty="0"/>
          </a:p>
        </p:txBody>
      </p:sp>
      <p:graphicFrame>
        <p:nvGraphicFramePr>
          <p:cNvPr id="6" name="Tartalom helye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5402267"/>
              </p:ext>
            </p:extLst>
          </p:nvPr>
        </p:nvGraphicFramePr>
        <p:xfrm>
          <a:off x="441070" y="4077072"/>
          <a:ext cx="8229600" cy="19728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657605">
                <a:tc>
                  <a:txBody>
                    <a:bodyPr/>
                    <a:lstStyle/>
                    <a:p>
                      <a:pPr algn="ctr"/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err="1" smtClean="0"/>
                        <a:t>Simion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3200" dirty="0" err="1" smtClean="0"/>
                        <a:t>Theoretical</a:t>
                      </a:r>
                      <a:endParaRPr lang="hu-HU" sz="3200" dirty="0"/>
                    </a:p>
                  </a:txBody>
                  <a:tcPr/>
                </a:tc>
              </a:tr>
              <a:tr h="657605"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smtClean="0"/>
                        <a:t>30</a:t>
                      </a:r>
                      <a:r>
                        <a:rPr lang="es-ES" sz="3200" dirty="0" smtClean="0"/>
                        <a:t>º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smtClean="0"/>
                        <a:t>0.2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smtClean="0"/>
                        <a:t>0.03</a:t>
                      </a:r>
                      <a:endParaRPr lang="hu-HU" sz="3200" dirty="0"/>
                    </a:p>
                  </a:txBody>
                  <a:tcPr/>
                </a:tc>
              </a:tr>
              <a:tr h="657605"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smtClean="0"/>
                        <a:t>45</a:t>
                      </a:r>
                      <a:r>
                        <a:rPr lang="es-ES" sz="3200" dirty="0" smtClean="0"/>
                        <a:t>º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smtClean="0"/>
                        <a:t>2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3200" dirty="0" smtClean="0"/>
                        <a:t>1.3</a:t>
                      </a:r>
                      <a:endParaRPr lang="hu-HU" sz="3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78129"/>
              </p:ext>
            </p:extLst>
          </p:nvPr>
        </p:nvGraphicFramePr>
        <p:xfrm>
          <a:off x="6444208" y="3501008"/>
          <a:ext cx="168858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4208" y="3501008"/>
                        <a:ext cx="168858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68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46" name="Picture 3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79" t="29000" r="42241" b="16071"/>
          <a:stretch/>
        </p:blipFill>
        <p:spPr bwMode="auto">
          <a:xfrm>
            <a:off x="7722020" y="2195715"/>
            <a:ext cx="1387365" cy="418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Resolutio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79512" y="1484784"/>
            <a:ext cx="7632848" cy="4525963"/>
          </a:xfrm>
        </p:spPr>
        <p:txBody>
          <a:bodyPr>
            <a:normAutofit/>
          </a:bodyPr>
          <a:lstStyle/>
          <a:p>
            <a:endParaRPr lang="es-ES" dirty="0" smtClean="0"/>
          </a:p>
          <a:p>
            <a:endParaRPr lang="es-ES" dirty="0"/>
          </a:p>
          <a:p>
            <a:r>
              <a:rPr lang="es-ES" dirty="0" err="1" smtClean="0"/>
              <a:t>Lua</a:t>
            </a:r>
            <a:r>
              <a:rPr lang="es-ES" dirty="0" smtClean="0"/>
              <a:t> </a:t>
            </a:r>
            <a:r>
              <a:rPr lang="es-ES" dirty="0" err="1" smtClean="0"/>
              <a:t>program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scan</a:t>
            </a:r>
            <a:r>
              <a:rPr lang="es-ES" dirty="0" smtClean="0"/>
              <a:t> </a:t>
            </a:r>
            <a:r>
              <a:rPr lang="es-ES" dirty="0" err="1" smtClean="0"/>
              <a:t>energy</a:t>
            </a:r>
            <a:r>
              <a:rPr lang="es-ES" dirty="0"/>
              <a:t>,</a:t>
            </a:r>
            <a:r>
              <a:rPr lang="es-ES" dirty="0" smtClean="0"/>
              <a:t> </a:t>
            </a:r>
            <a:r>
              <a:rPr lang="es-ES" dirty="0" err="1" smtClean="0"/>
              <a:t>measure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 </a:t>
            </a:r>
            <a:r>
              <a:rPr lang="es-ES" dirty="0" err="1" smtClean="0"/>
              <a:t>E</a:t>
            </a:r>
            <a:r>
              <a:rPr lang="es-ES" baseline="-25000" dirty="0" err="1" smtClean="0"/>
              <a:t>min</a:t>
            </a:r>
            <a:r>
              <a:rPr lang="es-ES" dirty="0" smtClean="0"/>
              <a:t> and </a:t>
            </a:r>
            <a:r>
              <a:rPr lang="es-ES" dirty="0" err="1" smtClean="0"/>
              <a:t>E</a:t>
            </a:r>
            <a:r>
              <a:rPr lang="es-ES" baseline="-25000" dirty="0" err="1" smtClean="0"/>
              <a:t>max</a:t>
            </a:r>
            <a:r>
              <a:rPr lang="es-ES" dirty="0" smtClean="0"/>
              <a:t> </a:t>
            </a:r>
            <a:r>
              <a:rPr lang="es-ES" dirty="0" err="1" smtClean="0"/>
              <a:t>that</a:t>
            </a:r>
            <a:r>
              <a:rPr lang="es-ES" dirty="0" smtClean="0"/>
              <a:t> </a:t>
            </a:r>
            <a:r>
              <a:rPr lang="es-ES" dirty="0" err="1" smtClean="0"/>
              <a:t>leave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exit</a:t>
            </a:r>
            <a:r>
              <a:rPr lang="es-ES" dirty="0" smtClean="0"/>
              <a:t> </a:t>
            </a:r>
            <a:r>
              <a:rPr lang="es-ES" dirty="0" err="1" smtClean="0"/>
              <a:t>slit</a:t>
            </a:r>
            <a:r>
              <a:rPr lang="es-ES" dirty="0" smtClean="0"/>
              <a:t>, and </a:t>
            </a:r>
            <a:r>
              <a:rPr lang="es-ES" dirty="0" err="1" smtClean="0"/>
              <a:t>calculate</a:t>
            </a:r>
            <a:r>
              <a:rPr lang="es-ES" dirty="0" smtClean="0"/>
              <a:t> R</a:t>
            </a:r>
          </a:p>
          <a:p>
            <a:pPr lvl="1">
              <a:buFont typeface="Wingdings" pitchFamily="2" charset="2"/>
              <a:buChar char="ü"/>
            </a:pPr>
            <a:r>
              <a:rPr lang="es-ES" dirty="0" err="1" smtClean="0">
                <a:solidFill>
                  <a:srgbClr val="00B050"/>
                </a:solidFill>
              </a:rPr>
              <a:t>The</a:t>
            </a:r>
            <a:r>
              <a:rPr lang="es-ES" dirty="0" smtClean="0">
                <a:solidFill>
                  <a:srgbClr val="00B050"/>
                </a:solidFill>
              </a:rPr>
              <a:t> </a:t>
            </a:r>
            <a:r>
              <a:rPr lang="es-ES" dirty="0" err="1" smtClean="0">
                <a:solidFill>
                  <a:srgbClr val="00B050"/>
                </a:solidFill>
              </a:rPr>
              <a:t>lower</a:t>
            </a:r>
            <a:r>
              <a:rPr lang="es-ES" dirty="0" smtClean="0">
                <a:solidFill>
                  <a:srgbClr val="00B050"/>
                </a:solidFill>
              </a:rPr>
              <a:t> R </a:t>
            </a:r>
            <a:r>
              <a:rPr lang="es-ES" dirty="0" smtClean="0">
                <a:solidFill>
                  <a:srgbClr val="00B050"/>
                </a:solidFill>
                <a:sym typeface="Wingdings" pitchFamily="2" charset="2"/>
              </a:rPr>
              <a:t> </a:t>
            </a:r>
            <a:r>
              <a:rPr lang="es-ES" dirty="0" err="1" smtClean="0">
                <a:solidFill>
                  <a:srgbClr val="00B050"/>
                </a:solidFill>
                <a:sym typeface="Wingdings" pitchFamily="2" charset="2"/>
              </a:rPr>
              <a:t>the</a:t>
            </a:r>
            <a:r>
              <a:rPr lang="es-ES" dirty="0" smtClean="0">
                <a:solidFill>
                  <a:srgbClr val="00B050"/>
                </a:solidFill>
                <a:sym typeface="Wingdings" pitchFamily="2" charset="2"/>
              </a:rPr>
              <a:t> </a:t>
            </a:r>
            <a:r>
              <a:rPr lang="es-ES" dirty="0" err="1" smtClean="0">
                <a:solidFill>
                  <a:srgbClr val="00B050"/>
                </a:solidFill>
                <a:sym typeface="Wingdings" pitchFamily="2" charset="2"/>
              </a:rPr>
              <a:t>better</a:t>
            </a:r>
            <a:endParaRPr lang="es-ES" dirty="0" smtClean="0">
              <a:solidFill>
                <a:srgbClr val="00B050"/>
              </a:solidFill>
            </a:endParaRPr>
          </a:p>
          <a:p>
            <a:endParaRPr lang="es-ES" sz="1800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21921"/>
              </p:ext>
            </p:extLst>
          </p:nvPr>
        </p:nvGraphicFramePr>
        <p:xfrm>
          <a:off x="827584" y="1412776"/>
          <a:ext cx="233539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1015920" imgH="469800" progId="Equation.DSMT4">
                  <p:embed/>
                </p:oleObj>
              </mc:Choice>
              <mc:Fallback>
                <p:oleObj name="Equation" r:id="rId5" imgW="1015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412776"/>
                        <a:ext cx="2335395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20190"/>
              </p:ext>
            </p:extLst>
          </p:nvPr>
        </p:nvGraphicFramePr>
        <p:xfrm>
          <a:off x="6012160" y="1484784"/>
          <a:ext cx="1859632" cy="72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7" imgW="1066680" imgH="419040" progId="Equation.DSMT4">
                  <p:embed/>
                </p:oleObj>
              </mc:Choice>
              <mc:Fallback>
                <p:oleObj name="Equation" r:id="rId7" imgW="1066680" imgH="41904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484784"/>
                        <a:ext cx="1859632" cy="72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rtalom helye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0842515"/>
              </p:ext>
            </p:extLst>
          </p:nvPr>
        </p:nvGraphicFramePr>
        <p:xfrm>
          <a:off x="1979712" y="4859992"/>
          <a:ext cx="5232582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6291"/>
                <a:gridCol w="2616291"/>
              </a:tblGrid>
              <a:tr h="468052">
                <a:tc>
                  <a:txBody>
                    <a:bodyPr/>
                    <a:lstStyle/>
                    <a:p>
                      <a:pPr algn="ctr"/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3200" dirty="0" smtClean="0"/>
                        <a:t>R</a:t>
                      </a:r>
                      <a:r>
                        <a:rPr lang="es-ES" sz="3200" baseline="0" dirty="0" smtClean="0"/>
                        <a:t> </a:t>
                      </a:r>
                      <a:endParaRPr lang="hu-HU" sz="32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pPr algn="ctr"/>
                      <a:r>
                        <a:rPr lang="es-ES" sz="3200" dirty="0" smtClean="0"/>
                        <a:t>45</a:t>
                      </a:r>
                      <a:r>
                        <a:rPr lang="es-ES" sz="3200" baseline="0" dirty="0" smtClean="0"/>
                        <a:t> </a:t>
                      </a:r>
                      <a:r>
                        <a:rPr lang="es-ES" sz="3200" dirty="0" smtClean="0"/>
                        <a:t>º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3200" dirty="0" smtClean="0"/>
                        <a:t>1.8 %</a:t>
                      </a:r>
                      <a:endParaRPr lang="hu-HU" sz="32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pPr algn="ctr"/>
                      <a:r>
                        <a:rPr lang="es-ES" sz="3200" dirty="0" smtClean="0"/>
                        <a:t>30 º</a:t>
                      </a:r>
                      <a:endParaRPr lang="hu-HU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3200" dirty="0" smtClean="0"/>
                        <a:t>1%</a:t>
                      </a:r>
                      <a:endParaRPr lang="hu-HU" sz="32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7" name="6 Grupo"/>
          <p:cNvGrpSpPr/>
          <p:nvPr/>
        </p:nvGrpSpPr>
        <p:grpSpPr>
          <a:xfrm>
            <a:off x="2881642" y="-21158"/>
            <a:ext cx="6290441" cy="6684579"/>
            <a:chOff x="2699792" y="-14779"/>
            <a:chExt cx="6290441" cy="6684579"/>
          </a:xfrm>
        </p:grpSpPr>
        <p:pic>
          <p:nvPicPr>
            <p:cNvPr id="9234" name="Picture 18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76" r="48405" b="10001"/>
            <a:stretch/>
          </p:blipFill>
          <p:spPr bwMode="auto">
            <a:xfrm>
              <a:off x="2699792" y="-14779"/>
              <a:ext cx="6290441" cy="6684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6679" y="116632"/>
              <a:ext cx="1033463" cy="1085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8129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</TotalTime>
  <Words>350</Words>
  <Application>Microsoft Office PowerPoint</Application>
  <PresentationFormat>Presentación en pantalla (4:3)</PresentationFormat>
  <Paragraphs>120</Paragraphs>
  <Slides>14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4</vt:i4>
      </vt:variant>
    </vt:vector>
  </HeadingPairs>
  <TitlesOfParts>
    <vt:vector size="17" baseType="lpstr">
      <vt:lpstr>Tema de Office</vt:lpstr>
      <vt:lpstr>Equation</vt:lpstr>
      <vt:lpstr>MathType 6.0 Equation</vt:lpstr>
      <vt:lpstr>Presentación de PowerPoint</vt:lpstr>
      <vt:lpstr>Topics</vt:lpstr>
      <vt:lpstr>Geometry</vt:lpstr>
      <vt:lpstr>Calibration</vt:lpstr>
      <vt:lpstr>Calibration (45º &amp; 30º)</vt:lpstr>
      <vt:lpstr>Transmission</vt:lpstr>
      <vt:lpstr>Presentación de PowerPoint</vt:lpstr>
      <vt:lpstr>Presentación de PowerPoint</vt:lpstr>
      <vt:lpstr>Resolution</vt:lpstr>
      <vt:lpstr>Resolution</vt:lpstr>
      <vt:lpstr>Resolution</vt:lpstr>
      <vt:lpstr>Conclusions</vt:lpstr>
      <vt:lpstr>All  information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Miguel</dc:creator>
  <cp:lastModifiedBy>Miguel</cp:lastModifiedBy>
  <cp:revision>43</cp:revision>
  <dcterms:created xsi:type="dcterms:W3CDTF">2013-08-27T12:44:05Z</dcterms:created>
  <dcterms:modified xsi:type="dcterms:W3CDTF">2013-08-30T05:45:04Z</dcterms:modified>
</cp:coreProperties>
</file>